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55CE20" w14:textId="297691D7" w:rsidR="00A54871" w:rsidRPr="00023400" w:rsidRDefault="00A54871" w:rsidP="00A54871">
      <w:pPr>
        <w:contextualSpacing/>
        <w:rPr>
          <w:rFonts w:ascii="Franklin Gothic Book" w:hAnsi="Franklin Gothic Book"/>
          <w:b/>
          <w:sz w:val="40"/>
          <w:szCs w:val="40"/>
        </w:rPr>
      </w:pPr>
      <w:r w:rsidRPr="00023400">
        <w:rPr>
          <w:rFonts w:ascii="Franklin Gothic Book" w:hAnsi="Franklin Gothic Book"/>
          <w:b/>
          <w:sz w:val="40"/>
          <w:szCs w:val="40"/>
        </w:rPr>
        <w:t>Math 120</w:t>
      </w:r>
    </w:p>
    <w:p w14:paraId="581BD130" w14:textId="68B5CFD8" w:rsidR="00A54871" w:rsidRPr="00023400" w:rsidRDefault="00A54871" w:rsidP="00A54871">
      <w:pPr>
        <w:contextualSpacing/>
        <w:rPr>
          <w:rFonts w:ascii="Franklin Gothic Book" w:hAnsi="Franklin Gothic Book"/>
          <w:b/>
          <w:sz w:val="40"/>
          <w:szCs w:val="40"/>
        </w:rPr>
      </w:pPr>
      <w:r w:rsidRPr="00023400">
        <w:rPr>
          <w:rFonts w:ascii="Franklin Gothic Book" w:hAnsi="Franklin Gothic Book"/>
          <w:b/>
          <w:sz w:val="40"/>
          <w:szCs w:val="40"/>
        </w:rPr>
        <w:t xml:space="preserve">Test </w:t>
      </w:r>
      <w:r w:rsidR="00AE755C">
        <w:rPr>
          <w:rFonts w:ascii="Franklin Gothic Book" w:hAnsi="Franklin Gothic Book"/>
          <w:b/>
          <w:sz w:val="40"/>
          <w:szCs w:val="40"/>
        </w:rPr>
        <w:t>3</w:t>
      </w:r>
      <w:r w:rsidR="004C6A2C">
        <w:rPr>
          <w:rFonts w:ascii="Franklin Gothic Book" w:hAnsi="Franklin Gothic Book"/>
          <w:b/>
          <w:sz w:val="40"/>
          <w:szCs w:val="40"/>
        </w:rPr>
        <w:t>B</w:t>
      </w:r>
    </w:p>
    <w:p w14:paraId="3E351161" w14:textId="77777777" w:rsidR="00A54871" w:rsidRPr="00023400" w:rsidRDefault="00A54871" w:rsidP="00A54871">
      <w:pPr>
        <w:contextualSpacing/>
        <w:rPr>
          <w:rFonts w:ascii="Franklin Gothic Book" w:hAnsi="Franklin Gothic Book"/>
          <w:b/>
          <w:sz w:val="40"/>
          <w:szCs w:val="40"/>
        </w:rPr>
      </w:pPr>
    </w:p>
    <w:p w14:paraId="14E88225" w14:textId="68288713" w:rsidR="00A54871" w:rsidRPr="00D669C3" w:rsidRDefault="00D669C3" w:rsidP="00A54871">
      <w:pPr>
        <w:rPr>
          <w:rFonts w:ascii="Franklin Gothic Book" w:hAnsi="Franklin Gothic Book"/>
          <w:b/>
          <w:szCs w:val="24"/>
        </w:rPr>
      </w:pPr>
      <w:r w:rsidRPr="00D669C3">
        <w:rPr>
          <w:rFonts w:ascii="Franklin Gothic Book" w:hAnsi="Franklin Gothic Book"/>
          <w:b/>
          <w:szCs w:val="24"/>
        </w:rPr>
        <w:t xml:space="preserve">Student </w:t>
      </w:r>
      <w:r w:rsidR="008E131D" w:rsidRPr="00D669C3">
        <w:rPr>
          <w:rFonts w:ascii="Franklin Gothic Book" w:hAnsi="Franklin Gothic Book"/>
          <w:b/>
          <w:szCs w:val="24"/>
        </w:rPr>
        <w:t>Name: _</w:t>
      </w:r>
      <w:r w:rsidRPr="00D669C3">
        <w:rPr>
          <w:rFonts w:ascii="Franklin Gothic Book" w:hAnsi="Franklin Gothic Book"/>
          <w:b/>
          <w:szCs w:val="24"/>
        </w:rPr>
        <w:t>__________________</w:t>
      </w:r>
      <w:r>
        <w:rPr>
          <w:rFonts w:ascii="Franklin Gothic Book" w:hAnsi="Franklin Gothic Book"/>
          <w:b/>
          <w:szCs w:val="24"/>
        </w:rPr>
        <w:t>___________________</w:t>
      </w:r>
      <w:r w:rsidR="008E131D">
        <w:rPr>
          <w:rFonts w:ascii="Franklin Gothic Book" w:hAnsi="Franklin Gothic Book"/>
          <w:b/>
          <w:szCs w:val="24"/>
        </w:rPr>
        <w:t>_</w:t>
      </w:r>
      <w:r w:rsidR="008E131D" w:rsidRPr="00D669C3">
        <w:rPr>
          <w:rFonts w:ascii="Franklin Gothic Book" w:hAnsi="Franklin Gothic Book"/>
          <w:b/>
          <w:szCs w:val="24"/>
        </w:rPr>
        <w:t xml:space="preserve"> Student</w:t>
      </w:r>
      <w:r w:rsidRPr="00D669C3">
        <w:rPr>
          <w:rFonts w:ascii="Franklin Gothic Book" w:hAnsi="Franklin Gothic Book"/>
          <w:b/>
          <w:szCs w:val="24"/>
        </w:rPr>
        <w:t xml:space="preserve"> </w:t>
      </w:r>
      <w:r w:rsidR="008E131D" w:rsidRPr="00D669C3">
        <w:rPr>
          <w:rFonts w:ascii="Franklin Gothic Book" w:hAnsi="Franklin Gothic Book"/>
          <w:b/>
          <w:szCs w:val="24"/>
        </w:rPr>
        <w:t>Number: _</w:t>
      </w:r>
      <w:r w:rsidRPr="00D669C3">
        <w:rPr>
          <w:rFonts w:ascii="Franklin Gothic Book" w:hAnsi="Franklin Gothic Book"/>
          <w:b/>
          <w:szCs w:val="24"/>
        </w:rPr>
        <w:t>______________</w:t>
      </w:r>
      <w:r>
        <w:rPr>
          <w:rFonts w:ascii="Franklin Gothic Book" w:hAnsi="Franklin Gothic Book"/>
          <w:b/>
          <w:szCs w:val="24"/>
        </w:rPr>
        <w:t>_______</w:t>
      </w:r>
    </w:p>
    <w:p w14:paraId="36D578FE" w14:textId="69754531" w:rsidR="00A54871" w:rsidRPr="00023400" w:rsidRDefault="00A54871" w:rsidP="00D669C3">
      <w:pPr>
        <w:jc w:val="both"/>
        <w:rPr>
          <w:rFonts w:ascii="Franklin Gothic Book" w:hAnsi="Franklin Gothic Book"/>
          <w:b/>
          <w:sz w:val="40"/>
          <w:szCs w:val="40"/>
        </w:rPr>
      </w:pPr>
    </w:p>
    <w:p w14:paraId="368F80EA" w14:textId="77777777" w:rsidR="00A54871" w:rsidRPr="00023400" w:rsidRDefault="00A54871" w:rsidP="00023400">
      <w:pPr>
        <w:jc w:val="left"/>
        <w:rPr>
          <w:rFonts w:ascii="Franklin Gothic Book" w:hAnsi="Franklin Gothic Book"/>
          <w:b/>
          <w:szCs w:val="24"/>
        </w:rPr>
      </w:pPr>
      <w:r w:rsidRPr="00023400">
        <w:rPr>
          <w:rFonts w:ascii="Franklin Gothic Book" w:hAnsi="Franklin Gothic Book"/>
          <w:b/>
          <w:szCs w:val="24"/>
        </w:rPr>
        <w:t>Directions:</w:t>
      </w:r>
    </w:p>
    <w:p w14:paraId="3A516647" w14:textId="3BFBC638" w:rsidR="00A54871" w:rsidRPr="00023400" w:rsidRDefault="00A54871" w:rsidP="00023400">
      <w:pPr>
        <w:pStyle w:val="ListParagraph"/>
        <w:numPr>
          <w:ilvl w:val="0"/>
          <w:numId w:val="4"/>
        </w:numPr>
        <w:jc w:val="left"/>
        <w:rPr>
          <w:rFonts w:ascii="Franklin Gothic Book" w:hAnsi="Franklin Gothic Book"/>
          <w:szCs w:val="24"/>
        </w:rPr>
      </w:pPr>
      <w:r w:rsidRPr="00023400">
        <w:rPr>
          <w:rFonts w:ascii="Franklin Gothic Book" w:hAnsi="Franklin Gothic Book"/>
          <w:szCs w:val="24"/>
        </w:rPr>
        <w:t>SHOW ALL YOUR WORK</w:t>
      </w:r>
      <w:r w:rsidR="008E131D">
        <w:rPr>
          <w:rFonts w:ascii="Franklin Gothic Book" w:hAnsi="Franklin Gothic Book"/>
          <w:szCs w:val="24"/>
        </w:rPr>
        <w:t xml:space="preserve"> OR JUSTIFICATION FOR ANSWERS</w:t>
      </w:r>
      <w:r w:rsidRPr="00023400">
        <w:rPr>
          <w:rFonts w:ascii="Franklin Gothic Book" w:hAnsi="Franklin Gothic Book"/>
          <w:szCs w:val="24"/>
        </w:rPr>
        <w:t xml:space="preserve"> </w:t>
      </w:r>
      <w:r w:rsidRPr="00023400">
        <w:rPr>
          <w:rFonts w:ascii="Franklin Gothic Book" w:hAnsi="Franklin Gothic Book"/>
          <w:i/>
          <w:sz w:val="28"/>
          <w:szCs w:val="28"/>
          <w:u w:val="single"/>
        </w:rPr>
        <w:t>ON THE TEST</w:t>
      </w:r>
      <w:r w:rsidRPr="00023400">
        <w:rPr>
          <w:rFonts w:ascii="Franklin Gothic Book" w:hAnsi="Franklin Gothic Book"/>
          <w:szCs w:val="24"/>
        </w:rPr>
        <w:t>.  Scrap paper is sometimes hard to read and I want to give you partial credit!</w:t>
      </w:r>
    </w:p>
    <w:p w14:paraId="5FCD8064" w14:textId="13A3440E" w:rsidR="00A54871" w:rsidRPr="00023400" w:rsidRDefault="00D669C3" w:rsidP="00023400">
      <w:pPr>
        <w:pStyle w:val="ListParagraph"/>
        <w:numPr>
          <w:ilvl w:val="0"/>
          <w:numId w:val="4"/>
        </w:numPr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bCs/>
          <w:iCs/>
          <w:szCs w:val="24"/>
        </w:rPr>
        <w:t>Simplify all answers.</w:t>
      </w:r>
    </w:p>
    <w:p w14:paraId="69C36AEC" w14:textId="26A83EDD" w:rsidR="00A54871" w:rsidRPr="00023400" w:rsidRDefault="00D669C3" w:rsidP="00023400">
      <w:pPr>
        <w:pStyle w:val="ListParagraph"/>
        <w:numPr>
          <w:ilvl w:val="0"/>
          <w:numId w:val="4"/>
        </w:numPr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szCs w:val="24"/>
        </w:rPr>
        <w:t>Round answers as indicated.</w:t>
      </w:r>
    </w:p>
    <w:p w14:paraId="69758138" w14:textId="3FC44617" w:rsidR="00AA7EF8" w:rsidRDefault="00D669C3" w:rsidP="009B6DA6">
      <w:pPr>
        <w:pStyle w:val="ListParagraph"/>
        <w:numPr>
          <w:ilvl w:val="0"/>
          <w:numId w:val="4"/>
        </w:numPr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szCs w:val="24"/>
        </w:rPr>
        <w:t>Include units with final answers.</w:t>
      </w:r>
    </w:p>
    <w:p w14:paraId="4F3EF017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518D9387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1C3043E0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1D246131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0A4810C7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00579163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25F46B33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0C39C999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7B81F56B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7977B119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3C4E05AF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702DE98B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4A45AD6E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26BC3F2B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3143112E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4063CA23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0E258944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6055E155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28DB102C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11FD56E6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4D9D2DB7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03328246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07761DD3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36BB4F06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2E26CA86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6B7B3898" w14:textId="77777777" w:rsidR="002E29AF" w:rsidRP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13E38F20" w14:textId="3F29B69C" w:rsidR="009B6DA6" w:rsidRPr="002E29AF" w:rsidRDefault="002E29AF" w:rsidP="002E29AF">
      <w:pPr>
        <w:rPr>
          <w:rFonts w:ascii="Franklin Gothic Book" w:hAnsi="Franklin Gothic Book"/>
        </w:rPr>
      </w:pPr>
      <w:r>
        <w:rPr>
          <w:noProof/>
          <w:color w:val="CC00FF"/>
        </w:rPr>
        <w:drawing>
          <wp:inline distT="0" distB="0" distL="0" distR="0" wp14:anchorId="6A3E0FF9" wp14:editId="69F7B44C">
            <wp:extent cx="5817909" cy="1881124"/>
            <wp:effectExtent l="19050" t="0" r="0" b="0"/>
            <wp:docPr id="6" name="Picture 6" descr="http://mbaker.columbiastate.edu/cartoons_gifs/c_hobbes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mbaker.columbiastate.edu/cartoons_gifs/c_hobbes6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7909" cy="18811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A6F94C1" w14:textId="77777777" w:rsidR="001276F1" w:rsidRPr="002E29AF" w:rsidRDefault="001276F1" w:rsidP="002E29AF">
      <w:pPr>
        <w:jc w:val="left"/>
        <w:rPr>
          <w:rFonts w:ascii="Franklin Gothic Book" w:hAnsi="Franklin Gothic Book"/>
        </w:rPr>
      </w:pPr>
    </w:p>
    <w:p w14:paraId="41240D41" w14:textId="4B5C66B8" w:rsidR="00EE73F3" w:rsidRPr="00A36FAF" w:rsidRDefault="00EE73F3" w:rsidP="00EE73F3">
      <w:pPr>
        <w:pStyle w:val="ListParagraph"/>
        <w:numPr>
          <w:ilvl w:val="1"/>
          <w:numId w:val="4"/>
        </w:numPr>
        <w:ind w:left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Use the following two points</w:t>
      </w:r>
      <w:r w:rsidR="00021483">
        <w:rPr>
          <w:rFonts w:ascii="Franklin Gothic Book" w:hAnsi="Franklin Gothic Book"/>
        </w:rPr>
        <w:t xml:space="preserve"> to answer the questions below: (</w:t>
      </w:r>
      <w:r w:rsidR="003B2E42">
        <w:rPr>
          <w:rFonts w:ascii="Franklin Gothic Book" w:hAnsi="Franklin Gothic Book"/>
        </w:rPr>
        <w:t>-2,3) and (</w:t>
      </w:r>
      <w:r w:rsidR="00D202F5">
        <w:rPr>
          <w:rFonts w:ascii="Franklin Gothic Book" w:hAnsi="Franklin Gothic Book"/>
        </w:rPr>
        <w:t>1</w:t>
      </w:r>
      <w:r w:rsidR="003B2E42">
        <w:rPr>
          <w:rFonts w:ascii="Franklin Gothic Book" w:hAnsi="Franklin Gothic Book"/>
        </w:rPr>
        <w:t>,-</w:t>
      </w:r>
      <w:r w:rsidR="00E0654D">
        <w:rPr>
          <w:rFonts w:ascii="Franklin Gothic Book" w:hAnsi="Franklin Gothic Book"/>
        </w:rPr>
        <w:t>1</w:t>
      </w:r>
      <w:r w:rsidR="003B2E42">
        <w:rPr>
          <w:rFonts w:ascii="Franklin Gothic Book" w:hAnsi="Franklin Gothic Book"/>
        </w:rPr>
        <w:t>)</w:t>
      </w:r>
      <w:r w:rsidRPr="00A36FAF">
        <w:rPr>
          <w:rFonts w:ascii="Franklin Gothic Book" w:hAnsi="Franklin Gothic Book"/>
        </w:rPr>
        <w:t xml:space="preserve"> </w:t>
      </w:r>
    </w:p>
    <w:p w14:paraId="1F1D56D3" w14:textId="77777777" w:rsidR="00EE73F3" w:rsidRPr="00416699" w:rsidRDefault="00EE73F3" w:rsidP="00EE73F3">
      <w:pPr>
        <w:jc w:val="left"/>
        <w:rPr>
          <w:rFonts w:ascii="Franklin Gothic Book" w:hAnsi="Franklin Gothic Book"/>
        </w:rPr>
      </w:pPr>
    </w:p>
    <w:p w14:paraId="439898D2" w14:textId="2F909E17" w:rsidR="00EE73F3" w:rsidRPr="00416699" w:rsidRDefault="003B2E42" w:rsidP="00EE73F3">
      <w:pPr>
        <w:pStyle w:val="ListParagraph"/>
        <w:numPr>
          <w:ilvl w:val="0"/>
          <w:numId w:val="3"/>
        </w:numPr>
        <w:jc w:val="left"/>
      </w:pPr>
      <w:r>
        <w:rPr>
          <w:rFonts w:ascii="Franklin Gothic Book" w:hAnsi="Franklin Gothic Book"/>
        </w:rPr>
        <w:t xml:space="preserve">Find the distance between </w:t>
      </w:r>
      <w:r w:rsidR="003B4A2B">
        <w:rPr>
          <w:rFonts w:ascii="Franklin Gothic Book" w:hAnsi="Franklin Gothic Book"/>
        </w:rPr>
        <w:t>the</w:t>
      </w:r>
      <w:r>
        <w:rPr>
          <w:rFonts w:ascii="Franklin Gothic Book" w:hAnsi="Franklin Gothic Book"/>
        </w:rPr>
        <w:t xml:space="preserve"> pair of points.  </w:t>
      </w:r>
    </w:p>
    <w:p w14:paraId="502B84A8" w14:textId="77777777" w:rsidR="00EE73F3" w:rsidRDefault="00EE73F3" w:rsidP="00EE73F3">
      <w:pPr>
        <w:jc w:val="left"/>
      </w:pPr>
    </w:p>
    <w:p w14:paraId="308D0F1A" w14:textId="77777777" w:rsidR="00EE73F3" w:rsidRDefault="00EE73F3" w:rsidP="00EE73F3">
      <w:pPr>
        <w:jc w:val="left"/>
      </w:pPr>
    </w:p>
    <w:p w14:paraId="2E892BC4" w14:textId="77777777" w:rsidR="00EE73F3" w:rsidRDefault="00EE73F3" w:rsidP="00EE73F3">
      <w:pPr>
        <w:jc w:val="left"/>
      </w:pPr>
    </w:p>
    <w:p w14:paraId="5F60D771" w14:textId="77777777" w:rsidR="00EE73F3" w:rsidRDefault="00EE73F3" w:rsidP="00EE73F3">
      <w:pPr>
        <w:jc w:val="left"/>
      </w:pPr>
    </w:p>
    <w:p w14:paraId="2135F0B4" w14:textId="77777777" w:rsidR="00EE73F3" w:rsidRDefault="00EE73F3" w:rsidP="00EE73F3">
      <w:pPr>
        <w:jc w:val="left"/>
      </w:pPr>
    </w:p>
    <w:p w14:paraId="2D5FFD63" w14:textId="77777777" w:rsidR="00EE73F3" w:rsidRDefault="00EE73F3" w:rsidP="00EE73F3">
      <w:pPr>
        <w:jc w:val="left"/>
      </w:pPr>
    </w:p>
    <w:p w14:paraId="56888A31" w14:textId="77777777" w:rsidR="00EE73F3" w:rsidRDefault="00EE73F3" w:rsidP="00EE73F3">
      <w:pPr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4F2A61BA" w14:textId="77777777" w:rsidR="00EE73F3" w:rsidRDefault="00EE73F3" w:rsidP="00EE73F3">
      <w:pPr>
        <w:jc w:val="right"/>
      </w:pPr>
    </w:p>
    <w:p w14:paraId="27F3F3F0" w14:textId="1E7F98A9" w:rsidR="00EE73F3" w:rsidRPr="00416699" w:rsidRDefault="007A0503" w:rsidP="00EE73F3">
      <w:pPr>
        <w:pStyle w:val="ListParagraph"/>
        <w:numPr>
          <w:ilvl w:val="0"/>
          <w:numId w:val="3"/>
        </w:numPr>
        <w:jc w:val="left"/>
      </w:pPr>
      <w:r>
        <w:rPr>
          <w:rFonts w:ascii="Franklin Gothic Book" w:hAnsi="Franklin Gothic Book"/>
        </w:rPr>
        <w:t xml:space="preserve">Find the midpoint between the two given points.  </w:t>
      </w:r>
    </w:p>
    <w:p w14:paraId="54E21015" w14:textId="77777777" w:rsidR="00EE73F3" w:rsidRDefault="00EE73F3" w:rsidP="00EE73F3">
      <w:pPr>
        <w:jc w:val="left"/>
      </w:pPr>
    </w:p>
    <w:p w14:paraId="7F8FE3EB" w14:textId="77777777" w:rsidR="00EE73F3" w:rsidRDefault="00EE73F3" w:rsidP="00EE73F3">
      <w:pPr>
        <w:jc w:val="left"/>
      </w:pPr>
    </w:p>
    <w:p w14:paraId="4E27BCF6" w14:textId="77777777" w:rsidR="00EE73F3" w:rsidRDefault="00EE73F3" w:rsidP="00EE73F3">
      <w:pPr>
        <w:jc w:val="left"/>
      </w:pPr>
    </w:p>
    <w:p w14:paraId="6588F651" w14:textId="77777777" w:rsidR="00EE73F3" w:rsidRDefault="00EE73F3" w:rsidP="00EE73F3">
      <w:pPr>
        <w:jc w:val="left"/>
      </w:pPr>
    </w:p>
    <w:p w14:paraId="525E702B" w14:textId="77777777" w:rsidR="00EE73F3" w:rsidRDefault="00EE73F3" w:rsidP="00EE73F3">
      <w:pPr>
        <w:jc w:val="left"/>
      </w:pPr>
    </w:p>
    <w:p w14:paraId="0C020D4C" w14:textId="77777777" w:rsidR="00EE73F3" w:rsidRDefault="00EE73F3" w:rsidP="00EE73F3">
      <w:pPr>
        <w:jc w:val="left"/>
      </w:pPr>
    </w:p>
    <w:p w14:paraId="45C4D0C2" w14:textId="77777777" w:rsidR="00EE73F3" w:rsidRDefault="00EE73F3" w:rsidP="00EE73F3">
      <w:pPr>
        <w:jc w:val="left"/>
      </w:pPr>
    </w:p>
    <w:p w14:paraId="2A898C80" w14:textId="77777777" w:rsidR="00EE73F3" w:rsidRPr="00023400" w:rsidRDefault="00EE73F3" w:rsidP="00EE73F3">
      <w:pPr>
        <w:pStyle w:val="ListParagraph"/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b.______________________</w:t>
      </w:r>
    </w:p>
    <w:p w14:paraId="43ADD9E1" w14:textId="61CFCED2" w:rsidR="00C562AD" w:rsidRPr="008E619B" w:rsidRDefault="00916DB4" w:rsidP="008E619B">
      <w:pPr>
        <w:pStyle w:val="ListParagraph"/>
        <w:keepNext/>
        <w:jc w:val="both"/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C562AD" w:rsidRPr="008E619B">
        <w:rPr>
          <w:rFonts w:ascii="Franklin Gothic Book" w:hAnsi="Franklin Gothic Book"/>
        </w:rPr>
        <w:tab/>
      </w:r>
      <w:r w:rsidR="00C562AD" w:rsidRPr="008E619B">
        <w:rPr>
          <w:rFonts w:ascii="Franklin Gothic Book" w:hAnsi="Franklin Gothic Book"/>
        </w:rPr>
        <w:tab/>
        <w:t xml:space="preserve">         </w:t>
      </w:r>
      <w:r w:rsidR="00023400" w:rsidRPr="008E619B">
        <w:rPr>
          <w:rFonts w:ascii="Franklin Gothic Book" w:hAnsi="Franklin Gothic Book"/>
        </w:rPr>
        <w:tab/>
      </w:r>
    </w:p>
    <w:p w14:paraId="3C609B6C" w14:textId="05960656" w:rsidR="009B18AC" w:rsidRPr="003D2753" w:rsidRDefault="003D2753" w:rsidP="008E619B">
      <w:pPr>
        <w:pStyle w:val="ListParagraph"/>
        <w:numPr>
          <w:ilvl w:val="1"/>
          <w:numId w:val="4"/>
        </w:numPr>
        <w:ind w:left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The graph of the circle follows</w:t>
      </w:r>
    </w:p>
    <w:p w14:paraId="1C2C8B37" w14:textId="01E96F82" w:rsidR="00DF6B9A" w:rsidRPr="003D2753" w:rsidRDefault="00943134" w:rsidP="00943134">
      <w:pPr>
        <w:pStyle w:val="ListParagraph"/>
        <w:spacing w:before="100" w:beforeAutospacing="1" w:after="100" w:afterAutospacing="1"/>
        <w:jc w:val="left"/>
        <w:rPr>
          <w:szCs w:val="24"/>
        </w:rPr>
      </w:pPr>
      <w:r w:rsidRPr="00943134">
        <w:rPr>
          <w:noProof/>
        </w:rPr>
        <w:drawing>
          <wp:inline distT="0" distB="0" distL="0" distR="0" wp14:anchorId="64102500" wp14:editId="2003570C">
            <wp:extent cx="2484120" cy="2683891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649" r="16374"/>
                    <a:stretch/>
                  </pic:blipFill>
                  <pic:spPr bwMode="auto">
                    <a:xfrm>
                      <a:off x="0" y="0"/>
                      <a:ext cx="2498038" cy="2698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C1FFEF" w14:textId="42A9E72F" w:rsidR="00416699" w:rsidRPr="00416699" w:rsidRDefault="003D2753" w:rsidP="003D2753">
      <w:pPr>
        <w:pStyle w:val="ListParagraph"/>
        <w:numPr>
          <w:ilvl w:val="0"/>
          <w:numId w:val="19"/>
        </w:numPr>
        <w:jc w:val="left"/>
      </w:pPr>
      <w:r>
        <w:rPr>
          <w:rFonts w:ascii="Franklin Gothic Book" w:hAnsi="Franklin Gothic Book"/>
        </w:rPr>
        <w:t xml:space="preserve">Find the radius </w:t>
      </w:r>
      <w:r w:rsidR="007622C6">
        <w:rPr>
          <w:rFonts w:ascii="Franklin Gothic Book" w:hAnsi="Franklin Gothic Book"/>
        </w:rPr>
        <w:t>of the circle.</w:t>
      </w:r>
      <w:r w:rsidR="00BA7098">
        <w:rPr>
          <w:rFonts w:ascii="Franklin Gothic Book" w:hAnsi="Franklin Gothic Book"/>
        </w:rPr>
        <w:t xml:space="preserve">  Show your work for full credit.</w:t>
      </w:r>
    </w:p>
    <w:p w14:paraId="40AC3D7A" w14:textId="2ABF3BBA" w:rsidR="00416699" w:rsidRDefault="00416699" w:rsidP="008E619B">
      <w:pPr>
        <w:jc w:val="left"/>
      </w:pPr>
    </w:p>
    <w:p w14:paraId="560431A1" w14:textId="79F0DC27" w:rsidR="00416699" w:rsidRDefault="00416699" w:rsidP="008E619B">
      <w:pPr>
        <w:jc w:val="left"/>
      </w:pPr>
    </w:p>
    <w:p w14:paraId="283ACF3D" w14:textId="22B5D89D" w:rsidR="00416699" w:rsidRDefault="00416699" w:rsidP="008E619B">
      <w:pPr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3543B702" w14:textId="77777777" w:rsidR="00416699" w:rsidRDefault="00416699" w:rsidP="008E619B">
      <w:pPr>
        <w:jc w:val="right"/>
      </w:pPr>
    </w:p>
    <w:p w14:paraId="48F8DC1D" w14:textId="31F4F4F8" w:rsidR="00153728" w:rsidRPr="00416699" w:rsidRDefault="007622C6" w:rsidP="003D2753">
      <w:pPr>
        <w:pStyle w:val="ListParagraph"/>
        <w:numPr>
          <w:ilvl w:val="0"/>
          <w:numId w:val="19"/>
        </w:numPr>
        <w:jc w:val="left"/>
      </w:pPr>
      <w:r>
        <w:rPr>
          <w:rFonts w:ascii="Franklin Gothic Book" w:hAnsi="Franklin Gothic Book"/>
        </w:rPr>
        <w:t>Use the graph</w:t>
      </w:r>
      <w:r w:rsidR="001308BC">
        <w:rPr>
          <w:rFonts w:ascii="Franklin Gothic Book" w:hAnsi="Franklin Gothic Book"/>
        </w:rPr>
        <w:t xml:space="preserve"> and part a</w:t>
      </w:r>
      <w:r>
        <w:rPr>
          <w:rFonts w:ascii="Franklin Gothic Book" w:hAnsi="Franklin Gothic Book"/>
        </w:rPr>
        <w:t xml:space="preserve"> to write the equation of the circle in standard form.</w:t>
      </w:r>
    </w:p>
    <w:p w14:paraId="3040D614" w14:textId="5FBD87BD" w:rsidR="00416699" w:rsidRDefault="00416699" w:rsidP="008E619B">
      <w:pPr>
        <w:jc w:val="left"/>
      </w:pPr>
    </w:p>
    <w:p w14:paraId="050D594C" w14:textId="6C2760D8" w:rsidR="00416699" w:rsidRDefault="00416699" w:rsidP="008E619B">
      <w:pPr>
        <w:jc w:val="left"/>
      </w:pPr>
    </w:p>
    <w:p w14:paraId="3DBB2D10" w14:textId="50BC9C8C" w:rsidR="00416699" w:rsidRDefault="00416699" w:rsidP="008E619B">
      <w:pPr>
        <w:jc w:val="left"/>
      </w:pPr>
    </w:p>
    <w:p w14:paraId="6ECE899D" w14:textId="175081ED" w:rsidR="00416699" w:rsidRDefault="00416699" w:rsidP="008E619B">
      <w:pPr>
        <w:jc w:val="left"/>
      </w:pPr>
    </w:p>
    <w:p w14:paraId="1243F97C" w14:textId="54C6BF18" w:rsidR="00416699" w:rsidRDefault="00416699" w:rsidP="008E619B">
      <w:pPr>
        <w:jc w:val="left"/>
      </w:pPr>
    </w:p>
    <w:p w14:paraId="679DECA2" w14:textId="308BF8CA" w:rsidR="00416699" w:rsidRDefault="00416699" w:rsidP="008E619B">
      <w:pPr>
        <w:jc w:val="left"/>
      </w:pPr>
    </w:p>
    <w:p w14:paraId="5BC79DD8" w14:textId="5F895E03" w:rsidR="00416699" w:rsidRPr="00023400" w:rsidRDefault="00416699" w:rsidP="008E619B">
      <w:pPr>
        <w:pStyle w:val="ListParagraph"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b.______________________</w:t>
      </w:r>
      <w:r w:rsidR="000D0328">
        <w:rPr>
          <w:rFonts w:ascii="Franklin Gothic Book" w:hAnsi="Franklin Gothic Book"/>
        </w:rPr>
        <w:t>________</w:t>
      </w:r>
      <w:r w:rsidR="002C4E16">
        <w:rPr>
          <w:rFonts w:ascii="Franklin Gothic Book" w:hAnsi="Franklin Gothic Book"/>
        </w:rPr>
        <w:t>____</w:t>
      </w:r>
    </w:p>
    <w:p w14:paraId="04D4337B" w14:textId="77777777" w:rsidR="00416699" w:rsidRPr="00153728" w:rsidRDefault="00416699" w:rsidP="008E619B">
      <w:pPr>
        <w:jc w:val="right"/>
      </w:pPr>
    </w:p>
    <w:p w14:paraId="5786ECE8" w14:textId="77777777" w:rsidR="002D0263" w:rsidRPr="003D2753" w:rsidRDefault="002D0263" w:rsidP="002D0263">
      <w:pPr>
        <w:pStyle w:val="ListParagraph"/>
        <w:numPr>
          <w:ilvl w:val="1"/>
          <w:numId w:val="4"/>
        </w:numPr>
        <w:ind w:left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The graph of the circle follows</w:t>
      </w:r>
    </w:p>
    <w:p w14:paraId="2E96327D" w14:textId="13501E36" w:rsidR="00FC0469" w:rsidRDefault="00606F6C" w:rsidP="00606F6C">
      <w:pPr>
        <w:pStyle w:val="ListParagraph"/>
        <w:spacing w:before="100" w:beforeAutospacing="1" w:after="100" w:afterAutospacing="1"/>
        <w:jc w:val="left"/>
        <w:rPr>
          <w:szCs w:val="24"/>
        </w:rPr>
      </w:pPr>
      <w:r w:rsidRPr="00606F6C">
        <w:rPr>
          <w:noProof/>
        </w:rPr>
        <w:drawing>
          <wp:inline distT="0" distB="0" distL="0" distR="0" wp14:anchorId="67E42F69" wp14:editId="3DF6A79A">
            <wp:extent cx="1905000" cy="185426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71" t="11133" r="9766" b="10351"/>
                    <a:stretch/>
                  </pic:blipFill>
                  <pic:spPr bwMode="auto">
                    <a:xfrm>
                      <a:off x="0" y="0"/>
                      <a:ext cx="1914578" cy="1863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0CF48C" w14:textId="77777777" w:rsidR="00606F6C" w:rsidRPr="00606F6C" w:rsidRDefault="00606F6C" w:rsidP="00606F6C">
      <w:pPr>
        <w:pStyle w:val="ListParagraph"/>
        <w:spacing w:before="100" w:beforeAutospacing="1" w:after="100" w:afterAutospacing="1"/>
        <w:jc w:val="left"/>
        <w:rPr>
          <w:szCs w:val="24"/>
        </w:rPr>
      </w:pPr>
    </w:p>
    <w:p w14:paraId="79F6BB26" w14:textId="2852B858" w:rsidR="002D0263" w:rsidRPr="00416699" w:rsidRDefault="002D0263" w:rsidP="00FC0469">
      <w:pPr>
        <w:pStyle w:val="ListParagraph"/>
        <w:numPr>
          <w:ilvl w:val="0"/>
          <w:numId w:val="20"/>
        </w:numPr>
        <w:jc w:val="left"/>
      </w:pPr>
      <w:r>
        <w:rPr>
          <w:rFonts w:ascii="Franklin Gothic Book" w:hAnsi="Franklin Gothic Book"/>
        </w:rPr>
        <w:t xml:space="preserve">Find the </w:t>
      </w:r>
      <w:r w:rsidR="00FC0469">
        <w:rPr>
          <w:rFonts w:ascii="Franklin Gothic Book" w:hAnsi="Franklin Gothic Book"/>
        </w:rPr>
        <w:t>domain.  Answer in interval notation.</w:t>
      </w:r>
    </w:p>
    <w:p w14:paraId="26D21E10" w14:textId="77777777" w:rsidR="002D0263" w:rsidRDefault="002D0263" w:rsidP="002D0263">
      <w:pPr>
        <w:jc w:val="left"/>
      </w:pPr>
    </w:p>
    <w:p w14:paraId="2C3E167A" w14:textId="631C3D23" w:rsidR="002D0263" w:rsidRPr="00A96732" w:rsidRDefault="002D0263" w:rsidP="00A96732">
      <w:pPr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74291302" w14:textId="13F93AFC" w:rsidR="002D0263" w:rsidRDefault="00FC0469" w:rsidP="002D0263">
      <w:pPr>
        <w:pStyle w:val="ListParagraph"/>
        <w:numPr>
          <w:ilvl w:val="0"/>
          <w:numId w:val="20"/>
        </w:numPr>
        <w:jc w:val="left"/>
      </w:pPr>
      <w:r>
        <w:rPr>
          <w:rFonts w:ascii="Franklin Gothic Book" w:hAnsi="Franklin Gothic Book"/>
        </w:rPr>
        <w:t xml:space="preserve">Find the range.  Answer in interval notation.  </w:t>
      </w:r>
    </w:p>
    <w:p w14:paraId="66CB1D4C" w14:textId="77777777" w:rsidR="002D0263" w:rsidRDefault="002D0263" w:rsidP="002D0263">
      <w:pPr>
        <w:jc w:val="left"/>
      </w:pPr>
    </w:p>
    <w:p w14:paraId="6F905884" w14:textId="0616618A" w:rsidR="00D87206" w:rsidRDefault="002D0263" w:rsidP="00A96732">
      <w:pPr>
        <w:pStyle w:val="ListParagraph"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b.______________________</w:t>
      </w:r>
    </w:p>
    <w:p w14:paraId="59DDF559" w14:textId="77777777" w:rsidR="0059119B" w:rsidRPr="003D2753" w:rsidRDefault="0059119B" w:rsidP="0059119B">
      <w:pPr>
        <w:pStyle w:val="ListParagraph"/>
        <w:numPr>
          <w:ilvl w:val="1"/>
          <w:numId w:val="4"/>
        </w:numPr>
        <w:ind w:left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The graph of the circle follows</w:t>
      </w:r>
    </w:p>
    <w:p w14:paraId="136F2206" w14:textId="5EB464BF" w:rsidR="0059119B" w:rsidRPr="002C4E16" w:rsidRDefault="002C4E16" w:rsidP="002C4E16">
      <w:pPr>
        <w:pStyle w:val="ListParagraph"/>
        <w:spacing w:before="100" w:beforeAutospacing="1" w:after="100" w:afterAutospacing="1"/>
        <w:jc w:val="left"/>
        <w:rPr>
          <w:szCs w:val="24"/>
        </w:rPr>
      </w:pPr>
      <w:r w:rsidRPr="002C4E16">
        <w:rPr>
          <w:noProof/>
        </w:rPr>
        <w:drawing>
          <wp:inline distT="0" distB="0" distL="0" distR="0" wp14:anchorId="12242EB1" wp14:editId="1E4B09DD">
            <wp:extent cx="2179320" cy="21793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320" cy="217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298739" w14:textId="77777777" w:rsidR="008F4C47" w:rsidRPr="008F4C47" w:rsidRDefault="008F4C47" w:rsidP="008F4C47">
      <w:pPr>
        <w:pStyle w:val="ListParagraph"/>
        <w:spacing w:before="100" w:beforeAutospacing="1" w:after="100" w:afterAutospacing="1"/>
        <w:jc w:val="left"/>
        <w:rPr>
          <w:szCs w:val="24"/>
        </w:rPr>
      </w:pPr>
    </w:p>
    <w:p w14:paraId="2978FDEC" w14:textId="4C7D585C" w:rsidR="0059119B" w:rsidRPr="00416699" w:rsidRDefault="008F4C47" w:rsidP="00277E8C">
      <w:pPr>
        <w:pStyle w:val="ListParagraph"/>
        <w:numPr>
          <w:ilvl w:val="0"/>
          <w:numId w:val="21"/>
        </w:numPr>
        <w:jc w:val="left"/>
      </w:pPr>
      <w:r>
        <w:rPr>
          <w:rFonts w:ascii="Franklin Gothic Book" w:hAnsi="Franklin Gothic Book"/>
        </w:rPr>
        <w:t>Find the coordinates of the circl</w:t>
      </w:r>
      <w:r w:rsidR="00277E8C">
        <w:rPr>
          <w:rFonts w:ascii="Franklin Gothic Book" w:hAnsi="Franklin Gothic Book"/>
        </w:rPr>
        <w:t>e’s center.</w:t>
      </w:r>
      <w:r w:rsidR="00C422C4">
        <w:rPr>
          <w:rFonts w:ascii="Franklin Gothic Book" w:hAnsi="Franklin Gothic Book"/>
        </w:rPr>
        <w:t xml:space="preserve">  Show your work for full credit.  </w:t>
      </w:r>
    </w:p>
    <w:p w14:paraId="21B213FD" w14:textId="77777777" w:rsidR="0059119B" w:rsidRDefault="0059119B" w:rsidP="0059119B">
      <w:pPr>
        <w:jc w:val="left"/>
      </w:pPr>
    </w:p>
    <w:p w14:paraId="00AD9772" w14:textId="77777777" w:rsidR="00A96732" w:rsidRDefault="00A96732" w:rsidP="0059119B">
      <w:pPr>
        <w:jc w:val="left"/>
      </w:pPr>
    </w:p>
    <w:p w14:paraId="47B58ECD" w14:textId="77777777" w:rsidR="0059119B" w:rsidRDefault="0059119B" w:rsidP="0059119B">
      <w:pPr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1B3429AA" w14:textId="0DEAA6FA" w:rsidR="0059119B" w:rsidRDefault="0059119B" w:rsidP="0059119B">
      <w:pPr>
        <w:jc w:val="right"/>
      </w:pPr>
    </w:p>
    <w:p w14:paraId="3B2F1468" w14:textId="397B2FEF" w:rsidR="0059119B" w:rsidRPr="00416699" w:rsidRDefault="00277E8C" w:rsidP="00277E8C">
      <w:pPr>
        <w:pStyle w:val="ListParagraph"/>
        <w:numPr>
          <w:ilvl w:val="0"/>
          <w:numId w:val="21"/>
        </w:numPr>
        <w:jc w:val="left"/>
      </w:pPr>
      <w:r>
        <w:rPr>
          <w:rFonts w:ascii="Franklin Gothic Book" w:hAnsi="Franklin Gothic Book"/>
        </w:rPr>
        <w:t xml:space="preserve">Find the radius of the circle.  </w:t>
      </w:r>
      <w:r w:rsidR="002F25FF">
        <w:rPr>
          <w:rFonts w:ascii="Franklin Gothic Book" w:hAnsi="Franklin Gothic Book"/>
        </w:rPr>
        <w:t>Give the exact answer.</w:t>
      </w:r>
    </w:p>
    <w:p w14:paraId="182EB5B9" w14:textId="77777777" w:rsidR="0059119B" w:rsidRDefault="0059119B" w:rsidP="0059119B">
      <w:pPr>
        <w:jc w:val="left"/>
      </w:pPr>
    </w:p>
    <w:p w14:paraId="52FE28D0" w14:textId="77777777" w:rsidR="0059119B" w:rsidRDefault="0059119B" w:rsidP="0059119B">
      <w:pPr>
        <w:jc w:val="left"/>
      </w:pPr>
    </w:p>
    <w:p w14:paraId="4D1AFE8E" w14:textId="77777777" w:rsidR="00A96732" w:rsidRDefault="00A96732" w:rsidP="0059119B">
      <w:pPr>
        <w:jc w:val="left"/>
      </w:pPr>
    </w:p>
    <w:p w14:paraId="7B708CA6" w14:textId="77777777" w:rsidR="0059119B" w:rsidRDefault="0059119B" w:rsidP="0059119B">
      <w:pPr>
        <w:pStyle w:val="ListParagraph"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b.______________________</w:t>
      </w:r>
    </w:p>
    <w:p w14:paraId="4A951B39" w14:textId="77777777" w:rsidR="00277E8C" w:rsidRDefault="00277E8C" w:rsidP="0059119B">
      <w:pPr>
        <w:pStyle w:val="ListParagraph"/>
        <w:jc w:val="right"/>
        <w:rPr>
          <w:rFonts w:ascii="Franklin Gothic Book" w:hAnsi="Franklin Gothic Book"/>
        </w:rPr>
      </w:pPr>
    </w:p>
    <w:p w14:paraId="6A2A57B9" w14:textId="77777777" w:rsidR="00277E8C" w:rsidRDefault="00277E8C" w:rsidP="0059119B">
      <w:pPr>
        <w:pStyle w:val="ListParagraph"/>
        <w:jc w:val="right"/>
        <w:rPr>
          <w:rFonts w:ascii="Franklin Gothic Book" w:hAnsi="Franklin Gothic Book"/>
        </w:rPr>
      </w:pPr>
    </w:p>
    <w:p w14:paraId="0A38F8EF" w14:textId="42F26552" w:rsidR="00277E8C" w:rsidRDefault="00A96732" w:rsidP="00277E8C">
      <w:pPr>
        <w:pStyle w:val="ListParagraph"/>
        <w:numPr>
          <w:ilvl w:val="0"/>
          <w:numId w:val="21"/>
        </w:num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Use your answers from parts </w:t>
      </w:r>
      <w:r>
        <w:rPr>
          <w:rFonts w:ascii="Franklin Gothic Book" w:hAnsi="Franklin Gothic Book"/>
          <w:i/>
          <w:iCs/>
        </w:rPr>
        <w:t>a</w:t>
      </w:r>
      <w:r>
        <w:rPr>
          <w:rFonts w:ascii="Franklin Gothic Book" w:hAnsi="Franklin Gothic Book"/>
        </w:rPr>
        <w:t xml:space="preserve"> and </w:t>
      </w:r>
      <w:r>
        <w:rPr>
          <w:rFonts w:ascii="Franklin Gothic Book" w:hAnsi="Franklin Gothic Book"/>
          <w:i/>
          <w:iCs/>
        </w:rPr>
        <w:t>b</w:t>
      </w:r>
      <w:r>
        <w:rPr>
          <w:rFonts w:ascii="Franklin Gothic Book" w:hAnsi="Franklin Gothic Book"/>
        </w:rPr>
        <w:t xml:space="preserve"> to write the standard form of the circle’s equation.</w:t>
      </w:r>
    </w:p>
    <w:p w14:paraId="0C278F83" w14:textId="77777777" w:rsidR="00A96732" w:rsidRDefault="00A96732" w:rsidP="00A96732">
      <w:pPr>
        <w:jc w:val="left"/>
        <w:rPr>
          <w:rFonts w:ascii="Franklin Gothic Book" w:hAnsi="Franklin Gothic Book"/>
        </w:rPr>
      </w:pPr>
    </w:p>
    <w:p w14:paraId="4F066469" w14:textId="77777777" w:rsidR="00A96732" w:rsidRDefault="00A96732" w:rsidP="00A96732">
      <w:pPr>
        <w:jc w:val="left"/>
        <w:rPr>
          <w:rFonts w:ascii="Franklin Gothic Book" w:hAnsi="Franklin Gothic Book"/>
        </w:rPr>
      </w:pPr>
    </w:p>
    <w:p w14:paraId="137CAF5C" w14:textId="77777777" w:rsidR="00A96732" w:rsidRDefault="00A96732" w:rsidP="00A96732">
      <w:pPr>
        <w:jc w:val="left"/>
        <w:rPr>
          <w:rFonts w:ascii="Franklin Gothic Book" w:hAnsi="Franklin Gothic Book"/>
        </w:rPr>
      </w:pPr>
    </w:p>
    <w:p w14:paraId="50442EAB" w14:textId="755727BA" w:rsidR="00A96732" w:rsidRPr="00A96732" w:rsidRDefault="00A96732" w:rsidP="000D0328">
      <w:pPr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c.______________________</w:t>
      </w:r>
      <w:r w:rsidR="000D0328">
        <w:rPr>
          <w:rFonts w:ascii="Franklin Gothic Book" w:hAnsi="Franklin Gothic Book"/>
        </w:rPr>
        <w:t>____</w:t>
      </w:r>
      <w:r w:rsidR="002C4E16">
        <w:rPr>
          <w:rFonts w:ascii="Franklin Gothic Book" w:hAnsi="Franklin Gothic Book"/>
        </w:rPr>
        <w:t>_______</w:t>
      </w:r>
    </w:p>
    <w:p w14:paraId="6C617E2D" w14:textId="77777777" w:rsidR="00023FF0" w:rsidRDefault="00023FF0" w:rsidP="00005768">
      <w:pPr>
        <w:jc w:val="both"/>
      </w:pPr>
    </w:p>
    <w:p w14:paraId="6E65EFFF" w14:textId="77777777" w:rsidR="00776626" w:rsidRDefault="00A01BEC" w:rsidP="00092FE5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5</w:t>
      </w:r>
      <w:r w:rsidR="00023FF0">
        <w:rPr>
          <w:rFonts w:ascii="Franklin Gothic Book" w:hAnsi="Franklin Gothic Book"/>
        </w:rPr>
        <w:t xml:space="preserve">.     </w:t>
      </w:r>
      <w:r w:rsidR="00776626">
        <w:rPr>
          <w:rFonts w:ascii="Franklin Gothic Book" w:hAnsi="Franklin Gothic Book"/>
        </w:rPr>
        <w:t>Write the following equation in standard form.  Then give the center and radius of the circle.</w:t>
      </w:r>
    </w:p>
    <w:p w14:paraId="566FB87A" w14:textId="77777777" w:rsidR="00776626" w:rsidRDefault="00776626" w:rsidP="00092FE5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792FE6C9" w14:textId="713748F4" w:rsidR="00E702AF" w:rsidRDefault="00E702AF" w:rsidP="00E702AF">
      <w:pPr>
        <w:pStyle w:val="ListParagraph"/>
        <w:keepNext/>
        <w:ind w:left="0"/>
        <w:contextualSpacing w:val="0"/>
        <w:jc w:val="left"/>
      </w:pPr>
      <w:r>
        <w:rPr>
          <w:rFonts w:ascii="Franklin Gothic Book" w:hAnsi="Franklin Gothic Book"/>
        </w:rPr>
        <w:tab/>
      </w:r>
      <w:r w:rsidR="00DA006D">
        <w:rPr>
          <w:rFonts w:ascii="Franklin Gothic Book" w:hAnsi="Franklin Gothic Book"/>
        </w:rPr>
        <w:tab/>
      </w:r>
      <w:r w:rsidR="00DA006D">
        <w:rPr>
          <w:rFonts w:ascii="Franklin Gothic Book" w:hAnsi="Franklin Gothic Book"/>
        </w:rPr>
        <w:tab/>
      </w:r>
      <w:r w:rsidR="00DA006D">
        <w:rPr>
          <w:rFonts w:ascii="Franklin Gothic Book" w:hAnsi="Franklin Gothic Book"/>
        </w:rPr>
        <w:tab/>
      </w:r>
      <w:r w:rsidR="00FF3EC6" w:rsidRPr="00111589">
        <w:rPr>
          <w:rFonts w:ascii="Franklin Gothic Book" w:hAnsi="Franklin Gothic Book"/>
          <w:position w:val="-10"/>
        </w:rPr>
        <w:object w:dxaOrig="2439" w:dyaOrig="360" w14:anchorId="00F1B0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18pt" o:ole="">
            <v:imagedata r:id="rId12" o:title=""/>
          </v:shape>
          <o:OLEObject Type="Embed" ProgID="Equation.DSMT4" ShapeID="_x0000_i1025" DrawAspect="Content" ObjectID="_1792487835" r:id="rId13"/>
        </w:object>
      </w:r>
    </w:p>
    <w:p w14:paraId="145C5B11" w14:textId="77777777" w:rsidR="00776626" w:rsidRDefault="00776626" w:rsidP="00092FE5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57447065" w14:textId="77777777" w:rsidR="00B07BDA" w:rsidRDefault="00B07BDA" w:rsidP="00092FE5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35E37D4E" w14:textId="77777777" w:rsidR="00B07BDA" w:rsidRDefault="00B07BDA" w:rsidP="00092FE5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1C4063F4" w14:textId="77777777" w:rsidR="00B07BDA" w:rsidRDefault="00B07BDA" w:rsidP="00092FE5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46BE8BAE" w14:textId="77777777" w:rsidR="00776626" w:rsidRDefault="00776626" w:rsidP="00092FE5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30A68458" w14:textId="6FC88750" w:rsidR="00776626" w:rsidRDefault="00776626" w:rsidP="000D0328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Standard Form ________________</w:t>
      </w:r>
      <w:r w:rsidR="00E702AF">
        <w:rPr>
          <w:rFonts w:ascii="Franklin Gothic Book" w:hAnsi="Franklin Gothic Book"/>
        </w:rPr>
        <w:t>______</w:t>
      </w:r>
      <w:r w:rsidR="000D0328">
        <w:rPr>
          <w:rFonts w:ascii="Franklin Gothic Book" w:hAnsi="Franklin Gothic Book"/>
        </w:rPr>
        <w:t>________</w:t>
      </w:r>
      <w:r w:rsidR="00F80217">
        <w:rPr>
          <w:rFonts w:ascii="Franklin Gothic Book" w:hAnsi="Franklin Gothic Book"/>
        </w:rPr>
        <w:t>______</w:t>
      </w:r>
    </w:p>
    <w:p w14:paraId="315C857D" w14:textId="77777777" w:rsidR="00E702AF" w:rsidRDefault="00776626" w:rsidP="000D0328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14:paraId="225B4DAF" w14:textId="77777777" w:rsidR="00E702AF" w:rsidRDefault="00E702AF" w:rsidP="000D0328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Center _______________________</w:t>
      </w:r>
      <w:r w:rsidR="00092FE5">
        <w:rPr>
          <w:rFonts w:ascii="Franklin Gothic Book" w:hAnsi="Franklin Gothic Book"/>
        </w:rPr>
        <w:t xml:space="preserve"> </w:t>
      </w:r>
    </w:p>
    <w:p w14:paraId="1602DA37" w14:textId="77777777" w:rsidR="00E702AF" w:rsidRDefault="00E702AF" w:rsidP="000D0328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</w:p>
    <w:p w14:paraId="53A78C45" w14:textId="2D1AFF71" w:rsidR="00092FE5" w:rsidRDefault="00E702AF" w:rsidP="00FC168B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Radius _______________________</w:t>
      </w:r>
      <w:r w:rsidR="00092FE5">
        <w:rPr>
          <w:rFonts w:ascii="Franklin Gothic Book" w:hAnsi="Franklin Gothic Book"/>
        </w:rPr>
        <w:t xml:space="preserve"> </w:t>
      </w:r>
    </w:p>
    <w:p w14:paraId="15D6A349" w14:textId="4015287F" w:rsidR="000176F7" w:rsidRPr="00575067" w:rsidRDefault="00092FE5" w:rsidP="00575067">
      <w:pPr>
        <w:keepNext/>
        <w:jc w:val="left"/>
        <w:rPr>
          <w:rFonts w:ascii="Franklin Gothic Book" w:eastAsia="Times New Roman" w:hAnsi="Franklin Gothic Book"/>
          <w:szCs w:val="24"/>
        </w:rPr>
      </w:pPr>
      <w:r w:rsidRPr="00776626">
        <w:rPr>
          <w:rFonts w:ascii="Franklin Gothic Book" w:hAnsi="Franklin Gothic Book"/>
        </w:rPr>
        <w:t xml:space="preserve"> </w:t>
      </w:r>
    </w:p>
    <w:p w14:paraId="1ADD02DB" w14:textId="25340072" w:rsidR="008B4CCF" w:rsidRDefault="008B4CCF" w:rsidP="000176F7">
      <w:pPr>
        <w:ind w:left="720" w:hanging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6.</w:t>
      </w:r>
      <w:r w:rsidR="000176F7">
        <w:rPr>
          <w:rFonts w:ascii="Franklin Gothic Book" w:hAnsi="Franklin Gothic Book"/>
        </w:rPr>
        <w:t xml:space="preserve"> </w:t>
      </w:r>
      <w:r w:rsidR="00645BF6">
        <w:rPr>
          <w:rFonts w:ascii="Franklin Gothic Book" w:hAnsi="Franklin Gothic Book"/>
        </w:rPr>
        <w:t xml:space="preserve">  </w:t>
      </w:r>
      <w:r w:rsidR="00186099">
        <w:rPr>
          <w:rFonts w:ascii="Franklin Gothic Book" w:hAnsi="Franklin Gothic Book"/>
        </w:rPr>
        <w:t>Use the following graph.</w:t>
      </w:r>
    </w:p>
    <w:p w14:paraId="71CC7CFD" w14:textId="71365E39" w:rsidR="00092FE5" w:rsidRPr="00186099" w:rsidRDefault="00186099" w:rsidP="00186099">
      <w:pPr>
        <w:spacing w:before="100" w:beforeAutospacing="1" w:after="100" w:afterAutospacing="1"/>
        <w:jc w:val="left"/>
        <w:rPr>
          <w:rFonts w:eastAsia="Times New Roman"/>
          <w:szCs w:val="24"/>
        </w:rPr>
      </w:pPr>
      <w:r w:rsidRPr="00186099">
        <w:rPr>
          <w:rFonts w:eastAsia="Times New Roman"/>
          <w:noProof/>
          <w:szCs w:val="24"/>
        </w:rPr>
        <w:drawing>
          <wp:anchor distT="0" distB="0" distL="114300" distR="114300" simplePos="0" relativeHeight="251697152" behindDoc="1" locked="0" layoutInCell="1" allowOverlap="1" wp14:anchorId="6CFC7AFC" wp14:editId="73EF75A5">
            <wp:simplePos x="0" y="0"/>
            <wp:positionH relativeFrom="column">
              <wp:posOffset>129540</wp:posOffset>
            </wp:positionH>
            <wp:positionV relativeFrom="paragraph">
              <wp:posOffset>74930</wp:posOffset>
            </wp:positionV>
            <wp:extent cx="1645920" cy="2414905"/>
            <wp:effectExtent l="0" t="0" r="0" b="4445"/>
            <wp:wrapTight wrapText="bothSides">
              <wp:wrapPolygon edited="0">
                <wp:start x="0" y="0"/>
                <wp:lineTo x="0" y="21469"/>
                <wp:lineTo x="21250" y="21469"/>
                <wp:lineTo x="21250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88" r="29329" b="16079"/>
                    <a:stretch/>
                  </pic:blipFill>
                  <pic:spPr bwMode="auto">
                    <a:xfrm>
                      <a:off x="0" y="0"/>
                      <a:ext cx="1645920" cy="241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Franklin Gothic Book" w:hAnsi="Franklin Gothic Book"/>
        </w:rPr>
        <w:t>a.  Identify the vertex</w:t>
      </w:r>
      <w:r w:rsidR="000D0328">
        <w:rPr>
          <w:rFonts w:ascii="Franklin Gothic Book" w:hAnsi="Franklin Gothic Book"/>
        </w:rPr>
        <w:t>.</w:t>
      </w:r>
      <w:r>
        <w:rPr>
          <w:rFonts w:ascii="Franklin Gothic Book" w:hAnsi="Franklin Gothic Book"/>
        </w:rPr>
        <w:tab/>
      </w:r>
      <w:r w:rsidR="000D0328">
        <w:rPr>
          <w:rFonts w:ascii="Franklin Gothic Book" w:hAnsi="Franklin Gothic Book"/>
        </w:rPr>
        <w:tab/>
      </w:r>
      <w:r w:rsidR="00005768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________________________</w:t>
      </w:r>
      <w:r w:rsidR="000D0328">
        <w:rPr>
          <w:rFonts w:ascii="Franklin Gothic Book" w:hAnsi="Franklin Gothic Book"/>
        </w:rPr>
        <w:t>_____</w:t>
      </w:r>
    </w:p>
    <w:p w14:paraId="6114E051" w14:textId="78EE6DF8" w:rsidR="00092FE5" w:rsidRDefault="00092FE5" w:rsidP="000176F7">
      <w:pPr>
        <w:ind w:left="720" w:hanging="720"/>
        <w:jc w:val="left"/>
        <w:rPr>
          <w:rFonts w:ascii="Franklin Gothic Book" w:hAnsi="Franklin Gothic Book"/>
        </w:rPr>
      </w:pPr>
    </w:p>
    <w:p w14:paraId="09653F31" w14:textId="0C35EDE8" w:rsidR="00092FE5" w:rsidRDefault="00092FE5" w:rsidP="008D333F">
      <w:pPr>
        <w:jc w:val="left"/>
        <w:rPr>
          <w:rFonts w:ascii="Franklin Gothic Book" w:hAnsi="Franklin Gothic Book"/>
        </w:rPr>
      </w:pPr>
    </w:p>
    <w:p w14:paraId="62D1BB3A" w14:textId="1D892147" w:rsidR="009A6694" w:rsidRDefault="00186099" w:rsidP="009A6694">
      <w:pPr>
        <w:keepNext/>
        <w:ind w:left="720" w:hanging="720"/>
        <w:jc w:val="left"/>
      </w:pPr>
      <w:r>
        <w:rPr>
          <w:rFonts w:ascii="Franklin Gothic Book" w:hAnsi="Franklin Gothic Book"/>
        </w:rPr>
        <w:t xml:space="preserve">b.  </w:t>
      </w:r>
      <w:r w:rsidR="00723082">
        <w:rPr>
          <w:rFonts w:ascii="Franklin Gothic Book" w:hAnsi="Franklin Gothic Book"/>
        </w:rPr>
        <w:t>Using your answer from part a, w</w:t>
      </w:r>
      <w:r w:rsidR="00B070CE">
        <w:rPr>
          <w:rFonts w:ascii="Franklin Gothic Book" w:hAnsi="Franklin Gothic Book"/>
        </w:rPr>
        <w:t xml:space="preserve">rite an equation in </w:t>
      </w:r>
      <w:r w:rsidR="00B070CE" w:rsidRPr="00C57162">
        <w:rPr>
          <w:rFonts w:ascii="Franklin Gothic Book" w:hAnsi="Franklin Gothic Book"/>
          <w:i/>
          <w:iCs/>
        </w:rPr>
        <w:t>standard form</w:t>
      </w:r>
      <w:r w:rsidR="00B070CE">
        <w:rPr>
          <w:rFonts w:ascii="Franklin Gothic Book" w:hAnsi="Franklin Gothic Book"/>
        </w:rPr>
        <w:t xml:space="preserve"> of the parabola that has the same shape as the graph of </w:t>
      </w:r>
      <w:r w:rsidR="00ED7E4F" w:rsidRPr="009A6694">
        <w:rPr>
          <w:rFonts w:ascii="Franklin Gothic Book" w:hAnsi="Franklin Gothic Book"/>
          <w:position w:val="-10"/>
        </w:rPr>
        <w:object w:dxaOrig="1080" w:dyaOrig="360" w14:anchorId="0EA4E863">
          <v:shape id="_x0000_i1026" type="#_x0000_t75" style="width:54.5pt;height:18pt" o:ole="">
            <v:imagedata r:id="rId15" o:title=""/>
          </v:shape>
          <o:OLEObject Type="Embed" ProgID="Equation.DSMT4" ShapeID="_x0000_i1026" DrawAspect="Content" ObjectID="_1792487836" r:id="rId16"/>
        </w:object>
      </w:r>
      <w:r w:rsidR="00ED7E4F">
        <w:rPr>
          <w:rFonts w:ascii="Franklin Gothic Book" w:hAnsi="Franklin Gothic Book"/>
        </w:rPr>
        <w:t xml:space="preserve"> and has the given vertex above.  </w:t>
      </w:r>
    </w:p>
    <w:p w14:paraId="5D69C9F9" w14:textId="3E7632D1" w:rsidR="00092FE5" w:rsidRDefault="00092FE5" w:rsidP="000176F7">
      <w:pPr>
        <w:ind w:left="720" w:hanging="720"/>
        <w:jc w:val="left"/>
        <w:rPr>
          <w:rFonts w:ascii="Franklin Gothic Book" w:hAnsi="Franklin Gothic Book"/>
        </w:rPr>
      </w:pPr>
    </w:p>
    <w:p w14:paraId="0A16419E" w14:textId="77777777" w:rsidR="00092FE5" w:rsidRDefault="00092FE5" w:rsidP="000176F7">
      <w:pPr>
        <w:ind w:left="720" w:hanging="720"/>
        <w:jc w:val="left"/>
        <w:rPr>
          <w:rFonts w:ascii="Franklin Gothic Book" w:hAnsi="Franklin Gothic Book"/>
        </w:rPr>
      </w:pPr>
    </w:p>
    <w:p w14:paraId="37EFD6F8" w14:textId="0716ADEE" w:rsidR="00092FE5" w:rsidRPr="00723082" w:rsidRDefault="00092FE5" w:rsidP="00723082">
      <w:pPr>
        <w:jc w:val="both"/>
        <w:rPr>
          <w:szCs w:val="24"/>
        </w:rPr>
      </w:pPr>
    </w:p>
    <w:p w14:paraId="0C1B4208" w14:textId="0CC0D3B9" w:rsidR="00092FE5" w:rsidRDefault="00092FE5" w:rsidP="00092FE5">
      <w:pPr>
        <w:pStyle w:val="ListParagraph"/>
        <w:contextualSpacing w:val="0"/>
        <w:jc w:val="right"/>
        <w:rPr>
          <w:szCs w:val="24"/>
        </w:rPr>
      </w:pPr>
    </w:p>
    <w:p w14:paraId="7696A47E" w14:textId="394F408E" w:rsidR="00FC168B" w:rsidRDefault="00ED7E4F" w:rsidP="008D333F">
      <w:pPr>
        <w:pStyle w:val="ListParagraph"/>
        <w:contextualSpacing w:val="0"/>
        <w:jc w:val="right"/>
        <w:rPr>
          <w:szCs w:val="24"/>
        </w:rPr>
      </w:pPr>
      <w:r>
        <w:rPr>
          <w:szCs w:val="24"/>
        </w:rPr>
        <w:t>________________________</w:t>
      </w:r>
      <w:r w:rsidR="000D0328">
        <w:rPr>
          <w:szCs w:val="24"/>
        </w:rPr>
        <w:t>______</w:t>
      </w:r>
    </w:p>
    <w:p w14:paraId="4A9D105A" w14:textId="77777777" w:rsidR="008D333F" w:rsidRPr="008D333F" w:rsidRDefault="008D333F" w:rsidP="008D333F">
      <w:pPr>
        <w:pStyle w:val="ListParagraph"/>
        <w:contextualSpacing w:val="0"/>
        <w:jc w:val="right"/>
        <w:rPr>
          <w:szCs w:val="24"/>
        </w:rPr>
      </w:pPr>
    </w:p>
    <w:p w14:paraId="50C3E627" w14:textId="4D483150" w:rsidR="0015183B" w:rsidRDefault="000105AD" w:rsidP="0015183B">
      <w:pPr>
        <w:keepNext/>
        <w:ind w:left="540" w:hanging="54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7.      </w:t>
      </w:r>
      <w:r w:rsidR="006121B5">
        <w:rPr>
          <w:rFonts w:ascii="Franklin Gothic Book" w:hAnsi="Franklin Gothic Book"/>
        </w:rPr>
        <w:t>The Detroit Tigers Major League Baseball team</w:t>
      </w:r>
      <w:r w:rsidR="00A77056">
        <w:rPr>
          <w:rFonts w:ascii="Franklin Gothic Book" w:hAnsi="Franklin Gothic Book"/>
        </w:rPr>
        <w:t>’s season</w:t>
      </w:r>
      <w:r w:rsidR="006121B5">
        <w:rPr>
          <w:rFonts w:ascii="Franklin Gothic Book" w:hAnsi="Franklin Gothic Book"/>
        </w:rPr>
        <w:t xml:space="preserve"> </w:t>
      </w:r>
      <w:r w:rsidR="00A77056">
        <w:rPr>
          <w:rFonts w:ascii="Franklin Gothic Book" w:hAnsi="Franklin Gothic Book"/>
        </w:rPr>
        <w:t>is</w:t>
      </w:r>
      <w:r w:rsidR="006121B5">
        <w:rPr>
          <w:rFonts w:ascii="Franklin Gothic Book" w:hAnsi="Franklin Gothic Book"/>
        </w:rPr>
        <w:t xml:space="preserve"> done but we can’t stop thinking </w:t>
      </w:r>
      <w:r w:rsidR="00A945F6">
        <w:rPr>
          <w:rFonts w:ascii="Franklin Gothic Book" w:hAnsi="Franklin Gothic Book"/>
        </w:rPr>
        <w:t>about</w:t>
      </w:r>
      <w:r w:rsidR="006121B5">
        <w:rPr>
          <w:rFonts w:ascii="Franklin Gothic Book" w:hAnsi="Franklin Gothic Book"/>
        </w:rPr>
        <w:t xml:space="preserve"> their great</w:t>
      </w:r>
      <w:r w:rsidR="00B30EA8">
        <w:rPr>
          <w:rFonts w:ascii="Franklin Gothic Book" w:hAnsi="Franklin Gothic Book"/>
        </w:rPr>
        <w:t xml:space="preserve"> </w:t>
      </w:r>
      <w:r w:rsidR="00646FE6">
        <w:rPr>
          <w:rFonts w:ascii="Franklin Gothic Book" w:hAnsi="Franklin Gothic Book"/>
        </w:rPr>
        <w:t>run in the playoffs</w:t>
      </w:r>
      <w:r w:rsidR="00B30EA8">
        <w:rPr>
          <w:rFonts w:ascii="Franklin Gothic Book" w:hAnsi="Franklin Gothic Book"/>
        </w:rPr>
        <w:t xml:space="preserve">!   </w:t>
      </w:r>
      <w:r w:rsidR="00702140">
        <w:rPr>
          <w:rFonts w:ascii="Franklin Gothic Book" w:hAnsi="Franklin Gothic Book"/>
        </w:rPr>
        <w:t xml:space="preserve">Center fielder </w:t>
      </w:r>
      <w:r w:rsidR="00A05B3F">
        <w:rPr>
          <w:rFonts w:ascii="Franklin Gothic Book" w:hAnsi="Franklin Gothic Book"/>
        </w:rPr>
        <w:t xml:space="preserve">Riley Greene </w:t>
      </w:r>
      <w:r w:rsidR="00B30EA8">
        <w:rPr>
          <w:rFonts w:ascii="Franklin Gothic Book" w:hAnsi="Franklin Gothic Book"/>
        </w:rPr>
        <w:t>hi</w:t>
      </w:r>
      <w:r w:rsidR="00A05B3F">
        <w:rPr>
          <w:rFonts w:ascii="Franklin Gothic Book" w:hAnsi="Franklin Gothic Book"/>
        </w:rPr>
        <w:t>ts</w:t>
      </w:r>
      <w:r w:rsidR="00B30EA8">
        <w:rPr>
          <w:rFonts w:ascii="Franklin Gothic Book" w:hAnsi="Franklin Gothic Book"/>
        </w:rPr>
        <w:t xml:space="preserve"> a baseball.  The ball’s height</w:t>
      </w:r>
      <w:r w:rsidR="00A77056">
        <w:rPr>
          <w:rFonts w:ascii="Franklin Gothic Book" w:hAnsi="Franklin Gothic Book"/>
        </w:rPr>
        <w:t xml:space="preserve"> </w:t>
      </w:r>
      <w:r w:rsidR="00A05B3F">
        <w:rPr>
          <w:rFonts w:ascii="Franklin Gothic Book" w:hAnsi="Franklin Gothic Book"/>
        </w:rPr>
        <w:t>in feet</w:t>
      </w:r>
      <w:r w:rsidR="00A77056">
        <w:rPr>
          <w:rFonts w:ascii="Franklin Gothic Book" w:hAnsi="Franklin Gothic Book"/>
        </w:rPr>
        <w:t>,</w:t>
      </w:r>
      <w:r w:rsidR="00A05B3F">
        <w:rPr>
          <w:rFonts w:ascii="Franklin Gothic Book" w:hAnsi="Franklin Gothic Book"/>
        </w:rPr>
        <w:t xml:space="preserve"> </w:t>
      </w:r>
      <w:r w:rsidR="00A05B3F">
        <w:rPr>
          <w:rFonts w:ascii="Franklin Gothic Book" w:hAnsi="Franklin Gothic Book"/>
          <w:i/>
          <w:iCs/>
        </w:rPr>
        <w:t>h(t)</w:t>
      </w:r>
      <w:r w:rsidR="00A77056">
        <w:rPr>
          <w:rFonts w:ascii="Franklin Gothic Book" w:hAnsi="Franklin Gothic Book"/>
          <w:i/>
          <w:iCs/>
        </w:rPr>
        <w:t>,</w:t>
      </w:r>
      <w:r w:rsidR="00A05B3F">
        <w:rPr>
          <w:rFonts w:ascii="Franklin Gothic Book" w:hAnsi="Franklin Gothic Book"/>
        </w:rPr>
        <w:t xml:space="preserve"> after</w:t>
      </w:r>
      <w:r w:rsidR="00A05B3F">
        <w:rPr>
          <w:rFonts w:ascii="Franklin Gothic Book" w:hAnsi="Franklin Gothic Book"/>
          <w:i/>
          <w:iCs/>
        </w:rPr>
        <w:t xml:space="preserve"> t </w:t>
      </w:r>
      <w:r w:rsidR="00A05B3F">
        <w:rPr>
          <w:rFonts w:ascii="Franklin Gothic Book" w:hAnsi="Franklin Gothic Book"/>
        </w:rPr>
        <w:t xml:space="preserve">seconds </w:t>
      </w:r>
      <w:r w:rsidR="0015183B">
        <w:rPr>
          <w:rFonts w:ascii="Franklin Gothic Book" w:hAnsi="Franklin Gothic Book"/>
        </w:rPr>
        <w:t xml:space="preserve">is given by </w:t>
      </w:r>
      <w:r w:rsidR="00945A1E" w:rsidRPr="0015183B">
        <w:rPr>
          <w:rFonts w:ascii="Franklin Gothic Book" w:hAnsi="Franklin Gothic Book"/>
          <w:position w:val="-10"/>
        </w:rPr>
        <w:object w:dxaOrig="2360" w:dyaOrig="360" w14:anchorId="58EBC853">
          <v:shape id="_x0000_i1027" type="#_x0000_t75" style="width:118pt;height:18pt" o:ole="">
            <v:imagedata r:id="rId17" o:title=""/>
          </v:shape>
          <o:OLEObject Type="Embed" ProgID="Equation.DSMT4" ShapeID="_x0000_i1027" DrawAspect="Content" ObjectID="_1792487837" r:id="rId18"/>
        </w:object>
      </w:r>
      <w:r w:rsidR="0015183B">
        <w:rPr>
          <w:rFonts w:ascii="Franklin Gothic Book" w:hAnsi="Franklin Gothic Book"/>
        </w:rPr>
        <w:t xml:space="preserve">.  </w:t>
      </w:r>
      <w:r w:rsidR="00144A39">
        <w:rPr>
          <w:rFonts w:ascii="Franklin Gothic Book" w:hAnsi="Franklin Gothic Book"/>
        </w:rPr>
        <w:t>Include units in all your answers.</w:t>
      </w:r>
      <w:r w:rsidR="00E63864">
        <w:rPr>
          <w:rFonts w:ascii="Franklin Gothic Book" w:hAnsi="Franklin Gothic Book"/>
        </w:rPr>
        <w:t xml:space="preserve"> Round all answers to the nearest tenth.  </w:t>
      </w:r>
    </w:p>
    <w:p w14:paraId="0AC11781" w14:textId="77777777" w:rsidR="00005768" w:rsidRDefault="00005768" w:rsidP="0015183B">
      <w:pPr>
        <w:keepNext/>
        <w:ind w:left="540" w:hanging="540"/>
        <w:jc w:val="left"/>
        <w:rPr>
          <w:rFonts w:ascii="Franklin Gothic Book" w:hAnsi="Franklin Gothic Book"/>
        </w:rPr>
      </w:pPr>
    </w:p>
    <w:p w14:paraId="2AA5BB49" w14:textId="392CE21B" w:rsidR="008D333F" w:rsidRPr="008D333F" w:rsidRDefault="0081349F" w:rsidP="00005768">
      <w:pPr>
        <w:pStyle w:val="ListParagraph"/>
        <w:keepNext/>
        <w:numPr>
          <w:ilvl w:val="0"/>
          <w:numId w:val="22"/>
        </w:numPr>
        <w:jc w:val="left"/>
      </w:pPr>
      <w:r>
        <w:rPr>
          <w:rFonts w:ascii="Franklin Gothic Book" w:hAnsi="Franklin Gothic Book"/>
        </w:rPr>
        <w:t xml:space="preserve">What is the ball’s </w:t>
      </w:r>
      <w:r w:rsidRPr="00B0022F">
        <w:rPr>
          <w:rFonts w:ascii="Franklin Gothic Book" w:hAnsi="Franklin Gothic Book"/>
          <w:u w:val="single"/>
        </w:rPr>
        <w:t>height</w:t>
      </w:r>
      <w:r>
        <w:rPr>
          <w:rFonts w:ascii="Franklin Gothic Book" w:hAnsi="Franklin Gothic Book"/>
        </w:rPr>
        <w:t xml:space="preserve"> when the batter makes contact with it?</w:t>
      </w:r>
      <w:r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 xml:space="preserve"> HINT: Think about what your </w:t>
      </w:r>
      <w:r w:rsidR="008D333F">
        <w:rPr>
          <w:rFonts w:ascii="Franklin Gothic Book" w:hAnsi="Franklin Gothic Book"/>
          <w:i/>
          <w:iCs/>
        </w:rPr>
        <w:t xml:space="preserve">t </w:t>
      </w:r>
      <w:r w:rsidR="008D333F">
        <w:rPr>
          <w:rFonts w:ascii="Franklin Gothic Book" w:hAnsi="Franklin Gothic Book"/>
        </w:rPr>
        <w:t xml:space="preserve">value is at this moment.  </w:t>
      </w:r>
      <w:r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</w:p>
    <w:p w14:paraId="3EEE578F" w14:textId="77777777" w:rsidR="008D333F" w:rsidRPr="008D333F" w:rsidRDefault="008D333F" w:rsidP="008D333F">
      <w:pPr>
        <w:pStyle w:val="ListParagraph"/>
        <w:keepNext/>
        <w:jc w:val="left"/>
      </w:pPr>
    </w:p>
    <w:p w14:paraId="61DE771E" w14:textId="5B0737A3" w:rsidR="00005768" w:rsidRPr="0081349F" w:rsidRDefault="0081349F" w:rsidP="008D333F">
      <w:pPr>
        <w:pStyle w:val="ListParagraph"/>
        <w:keepNext/>
        <w:ind w:left="7200" w:firstLine="720"/>
        <w:jc w:val="left"/>
      </w:pPr>
      <w:r>
        <w:rPr>
          <w:rFonts w:ascii="Franklin Gothic Book" w:hAnsi="Franklin Gothic Book"/>
        </w:rPr>
        <w:t>________________________</w:t>
      </w:r>
    </w:p>
    <w:p w14:paraId="4ACE3E82" w14:textId="77777777" w:rsidR="0081349F" w:rsidRDefault="0081349F" w:rsidP="0081349F">
      <w:pPr>
        <w:keepNext/>
        <w:jc w:val="left"/>
      </w:pPr>
    </w:p>
    <w:p w14:paraId="12C36521" w14:textId="77777777" w:rsidR="0081349F" w:rsidRDefault="0081349F" w:rsidP="0081349F">
      <w:pPr>
        <w:keepNext/>
        <w:jc w:val="left"/>
      </w:pPr>
    </w:p>
    <w:p w14:paraId="694B4A85" w14:textId="701EA63B" w:rsidR="0081349F" w:rsidRPr="00144A39" w:rsidRDefault="00B0022F" w:rsidP="0081349F">
      <w:pPr>
        <w:pStyle w:val="ListParagraph"/>
        <w:keepNext/>
        <w:numPr>
          <w:ilvl w:val="0"/>
          <w:numId w:val="22"/>
        </w:numPr>
        <w:jc w:val="left"/>
      </w:pPr>
      <w:r>
        <w:rPr>
          <w:rFonts w:ascii="Franklin Gothic Book" w:hAnsi="Franklin Gothic Book"/>
        </w:rPr>
        <w:t xml:space="preserve">What is the </w:t>
      </w:r>
      <w:r>
        <w:rPr>
          <w:rFonts w:ascii="Franklin Gothic Book" w:hAnsi="Franklin Gothic Book"/>
          <w:i/>
          <w:iCs/>
        </w:rPr>
        <w:t>maximum</w:t>
      </w:r>
      <w:r>
        <w:rPr>
          <w:rFonts w:ascii="Franklin Gothic Book" w:hAnsi="Franklin Gothic Book"/>
        </w:rPr>
        <w:t xml:space="preserve"> </w:t>
      </w:r>
      <w:r w:rsidRPr="00B0022F">
        <w:rPr>
          <w:rFonts w:ascii="Franklin Gothic Book" w:hAnsi="Franklin Gothic Book"/>
          <w:u w:val="single"/>
        </w:rPr>
        <w:t>heigh</w:t>
      </w:r>
      <w:r w:rsidR="00144A39">
        <w:rPr>
          <w:rFonts w:ascii="Franklin Gothic Book" w:hAnsi="Franklin Gothic Book"/>
          <w:u w:val="single"/>
        </w:rPr>
        <w:t>t</w:t>
      </w:r>
      <w:r w:rsidR="00144A39">
        <w:rPr>
          <w:rFonts w:ascii="Franklin Gothic Book" w:hAnsi="Franklin Gothic Book"/>
        </w:rPr>
        <w:t xml:space="preserve"> of the ball?</w:t>
      </w:r>
      <w:r w:rsidR="00144A39">
        <w:rPr>
          <w:rFonts w:ascii="Franklin Gothic Book" w:hAnsi="Franklin Gothic Book"/>
        </w:rPr>
        <w:tab/>
      </w:r>
      <w:r w:rsidR="00144A39">
        <w:rPr>
          <w:rFonts w:ascii="Franklin Gothic Book" w:hAnsi="Franklin Gothic Book"/>
        </w:rPr>
        <w:tab/>
      </w:r>
      <w:r w:rsidR="00144A39">
        <w:rPr>
          <w:rFonts w:ascii="Franklin Gothic Book" w:hAnsi="Franklin Gothic Book"/>
        </w:rPr>
        <w:tab/>
      </w:r>
      <w:r w:rsidR="00144A39">
        <w:rPr>
          <w:rFonts w:ascii="Franklin Gothic Book" w:hAnsi="Franklin Gothic Book"/>
        </w:rPr>
        <w:tab/>
      </w:r>
      <w:r w:rsidR="00144A39">
        <w:rPr>
          <w:rFonts w:ascii="Franklin Gothic Book" w:hAnsi="Franklin Gothic Book"/>
        </w:rPr>
        <w:tab/>
        <w:t>________________________</w:t>
      </w:r>
    </w:p>
    <w:p w14:paraId="7A0885F7" w14:textId="77777777" w:rsidR="00144A39" w:rsidRDefault="00144A39" w:rsidP="00144A39">
      <w:pPr>
        <w:keepNext/>
        <w:jc w:val="left"/>
      </w:pPr>
    </w:p>
    <w:p w14:paraId="07F9E5AF" w14:textId="77777777" w:rsidR="008D333F" w:rsidRDefault="008D333F" w:rsidP="00144A39">
      <w:pPr>
        <w:keepNext/>
        <w:jc w:val="left"/>
      </w:pPr>
    </w:p>
    <w:p w14:paraId="7860C339" w14:textId="77777777" w:rsidR="00144A39" w:rsidRDefault="00144A39" w:rsidP="00144A39">
      <w:pPr>
        <w:keepNext/>
        <w:jc w:val="left"/>
      </w:pPr>
    </w:p>
    <w:p w14:paraId="62B813D0" w14:textId="77777777" w:rsidR="00956585" w:rsidRDefault="00956585" w:rsidP="00144A39">
      <w:pPr>
        <w:keepNext/>
        <w:jc w:val="left"/>
      </w:pPr>
    </w:p>
    <w:p w14:paraId="30FDF53F" w14:textId="77777777" w:rsidR="00144A39" w:rsidRDefault="00144A39" w:rsidP="00144A39">
      <w:pPr>
        <w:keepNext/>
        <w:jc w:val="left"/>
      </w:pPr>
    </w:p>
    <w:p w14:paraId="7CFD845B" w14:textId="7ED5711D" w:rsidR="00144A39" w:rsidRDefault="00144A39" w:rsidP="00144A39">
      <w:pPr>
        <w:pStyle w:val="ListParagraph"/>
        <w:keepNext/>
        <w:numPr>
          <w:ilvl w:val="0"/>
          <w:numId w:val="22"/>
        </w:numPr>
        <w:jc w:val="left"/>
      </w:pPr>
      <w:r>
        <w:rPr>
          <w:rFonts w:ascii="Franklin Gothic Book" w:hAnsi="Franklin Gothic Book"/>
          <w:u w:val="single"/>
        </w:rPr>
        <w:t>When</w:t>
      </w:r>
      <w:r>
        <w:rPr>
          <w:rFonts w:ascii="Franklin Gothic Book" w:hAnsi="Franklin Gothic Book"/>
        </w:rPr>
        <w:t xml:space="preserve"> does the ball reach that height?</w:t>
      </w:r>
      <w:r>
        <w:t xml:space="preserve">  </w:t>
      </w:r>
      <w:r>
        <w:tab/>
      </w:r>
      <w:r>
        <w:tab/>
      </w:r>
      <w:r>
        <w:tab/>
      </w:r>
      <w:r>
        <w:tab/>
      </w:r>
      <w:r>
        <w:tab/>
        <w:t>________________________</w:t>
      </w:r>
    </w:p>
    <w:p w14:paraId="7F8160B9" w14:textId="7E6F9396" w:rsidR="002130D4" w:rsidRPr="00A05B3F" w:rsidRDefault="002130D4" w:rsidP="0015183B">
      <w:pPr>
        <w:pStyle w:val="Caption"/>
        <w:jc w:val="left"/>
        <w:rPr>
          <w:rFonts w:ascii="Franklin Gothic Book" w:hAnsi="Franklin Gothic Book"/>
        </w:rPr>
      </w:pPr>
    </w:p>
    <w:p w14:paraId="3BFE6378" w14:textId="77777777" w:rsidR="008E619B" w:rsidRDefault="008E619B" w:rsidP="00023FF0">
      <w:pPr>
        <w:keepNext/>
        <w:jc w:val="left"/>
        <w:rPr>
          <w:rFonts w:ascii="Franklin Gothic Book" w:hAnsi="Franklin Gothic Book"/>
        </w:rPr>
      </w:pPr>
    </w:p>
    <w:p w14:paraId="1E34AB64" w14:textId="25E7901A" w:rsidR="00BF4C32" w:rsidRDefault="000105AD" w:rsidP="00BF4C32">
      <w:pPr>
        <w:keepNext/>
        <w:ind w:left="540" w:hanging="54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8.  </w:t>
      </w:r>
      <w:r w:rsidR="00C612AA">
        <w:rPr>
          <w:rFonts w:ascii="Franklin Gothic Book" w:hAnsi="Franklin Gothic Book"/>
        </w:rPr>
        <w:t xml:space="preserve">    </w:t>
      </w:r>
      <w:r w:rsidR="00D22416">
        <w:rPr>
          <w:rFonts w:ascii="Franklin Gothic Book" w:hAnsi="Franklin Gothic Book"/>
        </w:rPr>
        <w:t xml:space="preserve">It’s Christmas time and Eliza has to keep her tree away from her </w:t>
      </w:r>
      <w:r w:rsidR="00087925">
        <w:rPr>
          <w:rFonts w:ascii="Franklin Gothic Book" w:hAnsi="Franklin Gothic Book"/>
        </w:rPr>
        <w:t xml:space="preserve">twin </w:t>
      </w:r>
      <w:r w:rsidR="00D22416">
        <w:rPr>
          <w:rFonts w:ascii="Franklin Gothic Book" w:hAnsi="Franklin Gothic Book"/>
        </w:rPr>
        <w:t>toddler</w:t>
      </w:r>
      <w:r w:rsidR="00087925">
        <w:rPr>
          <w:rFonts w:ascii="Franklin Gothic Book" w:hAnsi="Franklin Gothic Book"/>
        </w:rPr>
        <w:t>s</w:t>
      </w:r>
      <w:r w:rsidR="00626BD4">
        <w:rPr>
          <w:rFonts w:ascii="Franklin Gothic Book" w:hAnsi="Franklin Gothic Book"/>
        </w:rPr>
        <w:t>!  Below is</w:t>
      </w:r>
      <w:r w:rsidR="00087925">
        <w:rPr>
          <w:rFonts w:ascii="Franklin Gothic Book" w:hAnsi="Franklin Gothic Book"/>
        </w:rPr>
        <w:t xml:space="preserve"> </w:t>
      </w:r>
      <w:r w:rsidR="00626BD4">
        <w:rPr>
          <w:rFonts w:ascii="Franklin Gothic Book" w:hAnsi="Franklin Gothic Book"/>
        </w:rPr>
        <w:t xml:space="preserve">an </w:t>
      </w:r>
      <w:r w:rsidR="00626BD4" w:rsidRPr="00644ADF">
        <w:rPr>
          <w:rFonts w:ascii="Franklin Gothic Book" w:hAnsi="Franklin Gothic Book"/>
          <w:u w:val="single"/>
        </w:rPr>
        <w:t>overhead</w:t>
      </w:r>
      <w:r w:rsidR="00626BD4">
        <w:rPr>
          <w:rFonts w:ascii="Franklin Gothic Book" w:hAnsi="Franklin Gothic Book"/>
        </w:rPr>
        <w:t xml:space="preserve"> picture of her tree pushed up against the wall and the</w:t>
      </w:r>
      <w:r w:rsidR="00EE1C66">
        <w:rPr>
          <w:rFonts w:ascii="Franklin Gothic Book" w:hAnsi="Franklin Gothic Book"/>
        </w:rPr>
        <w:t xml:space="preserve"> rectangular</w:t>
      </w:r>
      <w:r w:rsidR="00626BD4">
        <w:rPr>
          <w:rFonts w:ascii="Franklin Gothic Book" w:hAnsi="Franklin Gothic Book"/>
        </w:rPr>
        <w:t xml:space="preserve"> 3 sides of fencing she is going to use to keep them out!</w:t>
      </w:r>
      <w:r w:rsidR="002C7C6B">
        <w:rPr>
          <w:rFonts w:ascii="Franklin Gothic Book" w:hAnsi="Franklin Gothic Book"/>
        </w:rPr>
        <w:t xml:space="preserve">  All sides are measured in feet. </w:t>
      </w:r>
    </w:p>
    <w:p w14:paraId="5539214F" w14:textId="623609DB" w:rsidR="00087925" w:rsidRDefault="00087925" w:rsidP="00BF4C32">
      <w:pPr>
        <w:keepNext/>
        <w:ind w:left="540" w:hanging="540"/>
        <w:jc w:val="left"/>
        <w:rPr>
          <w:rFonts w:ascii="Franklin Gothic Book" w:hAnsi="Franklin Gothic Book"/>
        </w:rPr>
      </w:pPr>
      <w:r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715584" behindDoc="1" locked="0" layoutInCell="1" allowOverlap="1" wp14:anchorId="71D85A09" wp14:editId="3078442C">
                <wp:simplePos x="0" y="0"/>
                <wp:positionH relativeFrom="column">
                  <wp:posOffset>1037617</wp:posOffset>
                </wp:positionH>
                <wp:positionV relativeFrom="paragraph">
                  <wp:posOffset>75703</wp:posOffset>
                </wp:positionV>
                <wp:extent cx="563880" cy="246380"/>
                <wp:effectExtent l="0" t="0" r="7620" b="1270"/>
                <wp:wrapTight wrapText="bothSides">
                  <wp:wrapPolygon edited="0">
                    <wp:start x="0" y="0"/>
                    <wp:lineTo x="0" y="20041"/>
                    <wp:lineTo x="21162" y="20041"/>
                    <wp:lineTo x="21162" y="0"/>
                    <wp:lineTo x="0" y="0"/>
                  </wp:wrapPolygon>
                </wp:wrapTight>
                <wp:docPr id="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3880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D7F2BF" w14:textId="6553E3DD" w:rsidR="00087925" w:rsidRDefault="00087925" w:rsidP="00087925">
                            <w:r>
                              <w:t>wal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D85A0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81.7pt;margin-top:5.95pt;width:44.4pt;height:19.4pt;z-index:-2516008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" stroked="f">
                <v:textbox>
                  <w:txbxContent>
                    <w:p w14:paraId="59D7F2BF" w14:textId="6553E3DD" w:rsidR="00087925" w:rsidRDefault="00087925" w:rsidP="00087925">
                      <w:r>
                        <w:t>wall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675E46E3" w14:textId="2C44B08E" w:rsidR="00626BD4" w:rsidRDefault="00626BD4" w:rsidP="00BF4C32">
      <w:pPr>
        <w:keepNext/>
        <w:ind w:left="540" w:hanging="540"/>
        <w:jc w:val="left"/>
        <w:rPr>
          <w:rFonts w:ascii="Franklin Gothic Book" w:hAnsi="Franklin Gothic Book"/>
        </w:rPr>
      </w:pPr>
    </w:p>
    <w:p w14:paraId="6C3F29F4" w14:textId="0B4F1565" w:rsidR="00D22416" w:rsidRDefault="00D22416" w:rsidP="00BF4C32">
      <w:pPr>
        <w:keepNext/>
        <w:ind w:left="540" w:hanging="54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92E41DC" wp14:editId="69365662">
                <wp:simplePos x="0" y="0"/>
                <wp:positionH relativeFrom="column">
                  <wp:posOffset>1013460</wp:posOffset>
                </wp:positionH>
                <wp:positionV relativeFrom="paragraph">
                  <wp:posOffset>11430</wp:posOffset>
                </wp:positionV>
                <wp:extent cx="445135" cy="436880"/>
                <wp:effectExtent l="0" t="0" r="12065" b="20320"/>
                <wp:wrapNone/>
                <wp:docPr id="28" name="Oval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135" cy="4368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>
                            <a:shade val="50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D3F4ABE" id="Oval 28" o:spid="_x0000_s1026" style="position:absolute;margin-left:79.8pt;margin-top:.9pt;width:35.05pt;height:34.4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" fillcolor="#70ad47 [3209]" strokecolor="#375623 [1609]" strokeweight="1pt">
                <v:stroke joinstyle="miter"/>
              </v:oval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E66C9BA" wp14:editId="022029E9">
                <wp:simplePos x="0" y="0"/>
                <wp:positionH relativeFrom="column">
                  <wp:posOffset>-59055</wp:posOffset>
                </wp:positionH>
                <wp:positionV relativeFrom="paragraph">
                  <wp:posOffset>4721</wp:posOffset>
                </wp:positionV>
                <wp:extent cx="3069204" cy="7951"/>
                <wp:effectExtent l="0" t="0" r="36195" b="3048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69204" cy="7951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82FF7CF" id="Straight Connector 25" o:spid="_x0000_s1026" style="position:absolute;flip:y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65pt,.35pt" to="237pt,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" strokecolor="black [3200]" strokeweight="1.5pt">
                <v:stroke joinstyle="miter"/>
              </v:lin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2E8E0001" wp14:editId="2ED026CB">
                <wp:simplePos x="0" y="0"/>
                <wp:positionH relativeFrom="column">
                  <wp:posOffset>583565</wp:posOffset>
                </wp:positionH>
                <wp:positionV relativeFrom="paragraph">
                  <wp:posOffset>7620</wp:posOffset>
                </wp:positionV>
                <wp:extent cx="1287780" cy="1017270"/>
                <wp:effectExtent l="0" t="0" r="26670" b="1143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780" cy="101727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EB3A6D1" id="Rectangle 23" o:spid="_x0000_s1026" style="position:absolute;margin-left:45.95pt;margin-top:.6pt;width:101.4pt;height:80.1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" fillcolor="white [3201]" strokecolor="black [3200]" strokeweight="1pt"/>
            </w:pict>
          </mc:Fallback>
        </mc:AlternateContent>
      </w:r>
    </w:p>
    <w:p w14:paraId="00890BD2" w14:textId="38624634" w:rsidR="00D22416" w:rsidRDefault="00D22416" w:rsidP="00BF4C32">
      <w:pPr>
        <w:keepNext/>
        <w:ind w:left="540" w:hanging="540"/>
        <w:jc w:val="left"/>
        <w:rPr>
          <w:rFonts w:ascii="Franklin Gothic Book" w:hAnsi="Franklin Gothic Book"/>
        </w:rPr>
      </w:pPr>
    </w:p>
    <w:p w14:paraId="54F4A286" w14:textId="2BAE5C30" w:rsidR="00D22416" w:rsidRDefault="000D3EF1" w:rsidP="00BF4C32">
      <w:pPr>
        <w:keepNext/>
        <w:ind w:left="540" w:hanging="540"/>
        <w:jc w:val="left"/>
        <w:rPr>
          <w:rFonts w:ascii="Franklin Gothic Book" w:hAnsi="Franklin Gothic Book"/>
        </w:rPr>
      </w:pPr>
      <w:r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711488" behindDoc="1" locked="0" layoutInCell="1" allowOverlap="1" wp14:anchorId="75D66576" wp14:editId="57D61A9C">
                <wp:simplePos x="0" y="0"/>
                <wp:positionH relativeFrom="column">
                  <wp:posOffset>1915408</wp:posOffset>
                </wp:positionH>
                <wp:positionV relativeFrom="paragraph">
                  <wp:posOffset>176171</wp:posOffset>
                </wp:positionV>
                <wp:extent cx="238125" cy="246380"/>
                <wp:effectExtent l="0" t="0" r="9525" b="1270"/>
                <wp:wrapTight wrapText="bothSides">
                  <wp:wrapPolygon edited="0">
                    <wp:start x="0" y="0"/>
                    <wp:lineTo x="0" y="20041"/>
                    <wp:lineTo x="20736" y="20041"/>
                    <wp:lineTo x="20736" y="0"/>
                    <wp:lineTo x="0" y="0"/>
                  </wp:wrapPolygon>
                </wp:wrapTight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5D9BFA" w14:textId="77777777" w:rsidR="000D3EF1" w:rsidRDefault="000D3EF1" w:rsidP="000D3EF1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D66576" id="_x0000_s1027" type="#_x0000_t202" style="position:absolute;left:0;text-align:left;margin-left:150.8pt;margin-top:13.85pt;width:18.75pt;height:19.4pt;z-index:-2516049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" stroked="f">
                <v:textbox>
                  <w:txbxContent>
                    <w:p w14:paraId="3B5D9BFA" w14:textId="77777777" w:rsidR="000D3EF1" w:rsidRDefault="000D3EF1" w:rsidP="000D3EF1">
                      <w:r>
                        <w:t>x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08BD8502" w14:textId="66EB16D8" w:rsidR="00D22416" w:rsidRDefault="000D3EF1" w:rsidP="00BF4C32">
      <w:pPr>
        <w:keepNext/>
        <w:ind w:left="540" w:hanging="540"/>
        <w:jc w:val="left"/>
        <w:rPr>
          <w:rFonts w:ascii="Franklin Gothic Book" w:hAnsi="Franklin Gothic Book"/>
        </w:rPr>
      </w:pPr>
      <w:r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709440" behindDoc="1" locked="0" layoutInCell="1" allowOverlap="1" wp14:anchorId="6FDAC813" wp14:editId="0F17DE0D">
                <wp:simplePos x="0" y="0"/>
                <wp:positionH relativeFrom="column">
                  <wp:posOffset>313525</wp:posOffset>
                </wp:positionH>
                <wp:positionV relativeFrom="paragraph">
                  <wp:posOffset>6875</wp:posOffset>
                </wp:positionV>
                <wp:extent cx="238125" cy="246380"/>
                <wp:effectExtent l="0" t="0" r="9525" b="1270"/>
                <wp:wrapTight wrapText="bothSides">
                  <wp:wrapPolygon edited="0">
                    <wp:start x="0" y="0"/>
                    <wp:lineTo x="0" y="20041"/>
                    <wp:lineTo x="20736" y="20041"/>
                    <wp:lineTo x="20736" y="0"/>
                    <wp:lineTo x="0" y="0"/>
                  </wp:wrapPolygon>
                </wp:wrapTight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881FFD" w14:textId="10D21516" w:rsidR="000D3EF1" w:rsidRDefault="000D3EF1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DAC813" id="_x0000_s1028" type="#_x0000_t202" style="position:absolute;left:0;text-align:left;margin-left:24.7pt;margin-top:.55pt;width:18.75pt;height:19.4pt;z-index:-2516070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" stroked="f">
                <v:textbox>
                  <w:txbxContent>
                    <w:p w14:paraId="60881FFD" w14:textId="10D21516" w:rsidR="000D3EF1" w:rsidRDefault="000D3EF1">
                      <w:r>
                        <w:t>x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60B7BEF5" w14:textId="1D42EDED" w:rsidR="00D22416" w:rsidRDefault="00D22416" w:rsidP="00BF4C32">
      <w:pPr>
        <w:keepNext/>
        <w:ind w:left="540" w:hanging="540"/>
        <w:jc w:val="left"/>
        <w:rPr>
          <w:rFonts w:ascii="Franklin Gothic Book" w:hAnsi="Franklin Gothic Book"/>
        </w:rPr>
      </w:pPr>
    </w:p>
    <w:p w14:paraId="3221223E" w14:textId="5B38A451" w:rsidR="00D22416" w:rsidRPr="00C612AA" w:rsidRDefault="00D22416" w:rsidP="00BF4C32">
      <w:pPr>
        <w:keepNext/>
        <w:ind w:left="540" w:hanging="540"/>
        <w:jc w:val="left"/>
        <w:rPr>
          <w:rFonts w:ascii="Franklin Gothic Book" w:hAnsi="Franklin Gothic Book"/>
        </w:rPr>
      </w:pPr>
    </w:p>
    <w:p w14:paraId="61E5CBD2" w14:textId="1D153232" w:rsidR="000D3EF1" w:rsidRDefault="000D3EF1" w:rsidP="00BF4C32">
      <w:pPr>
        <w:keepNext/>
        <w:ind w:left="540" w:hanging="540"/>
        <w:jc w:val="left"/>
        <w:rPr>
          <w:rFonts w:ascii="Franklin Gothic Book" w:hAnsi="Franklin Gothic Book"/>
        </w:rPr>
      </w:pPr>
      <w:r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713536" behindDoc="1" locked="0" layoutInCell="1" allowOverlap="1" wp14:anchorId="1351A1E8" wp14:editId="5B9C3F34">
                <wp:simplePos x="0" y="0"/>
                <wp:positionH relativeFrom="column">
                  <wp:posOffset>910314</wp:posOffset>
                </wp:positionH>
                <wp:positionV relativeFrom="paragraph">
                  <wp:posOffset>5383</wp:posOffset>
                </wp:positionV>
                <wp:extent cx="691515" cy="246380"/>
                <wp:effectExtent l="0" t="0" r="0" b="1270"/>
                <wp:wrapTight wrapText="bothSides">
                  <wp:wrapPolygon edited="0">
                    <wp:start x="0" y="0"/>
                    <wp:lineTo x="0" y="20041"/>
                    <wp:lineTo x="20826" y="20041"/>
                    <wp:lineTo x="20826" y="0"/>
                    <wp:lineTo x="0" y="0"/>
                  </wp:wrapPolygon>
                </wp:wrapTight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151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137507" w14:textId="25B88273" w:rsidR="000D3EF1" w:rsidRDefault="00087925" w:rsidP="000D3EF1">
                            <w:r>
                              <w:t>20</w:t>
                            </w:r>
                            <w:r w:rsidR="00FF2892">
                              <w:t xml:space="preserve"> - </w:t>
                            </w:r>
                            <w:r>
                              <w:t>2</w:t>
                            </w:r>
                            <w:r w:rsidR="000D3EF1"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51A1E8" id="_x0000_s1029" type="#_x0000_t202" style="position:absolute;left:0;text-align:left;margin-left:71.7pt;margin-top:.4pt;width:54.45pt;height:19.4pt;z-index:-2516029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" stroked="f">
                <v:textbox>
                  <w:txbxContent>
                    <w:p w14:paraId="5B137507" w14:textId="25B88273" w:rsidR="000D3EF1" w:rsidRDefault="00087925" w:rsidP="000D3EF1">
                      <w:r>
                        <w:t>20</w:t>
                      </w:r>
                      <w:r w:rsidR="00FF2892">
                        <w:t xml:space="preserve"> - </w:t>
                      </w:r>
                      <w:r>
                        <w:t>2</w:t>
                      </w:r>
                      <w:r w:rsidR="000D3EF1">
                        <w:t>x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659FDC10" w14:textId="484869F2" w:rsidR="00BF4C32" w:rsidRDefault="00BF4C32" w:rsidP="00BF4C32">
      <w:pPr>
        <w:keepNext/>
        <w:ind w:left="540" w:hanging="540"/>
        <w:jc w:val="left"/>
        <w:rPr>
          <w:rFonts w:ascii="Franklin Gothic Book" w:hAnsi="Franklin Gothic Book"/>
        </w:rPr>
      </w:pPr>
    </w:p>
    <w:p w14:paraId="629179D3" w14:textId="77777777" w:rsidR="000E13FC" w:rsidRPr="000E13FC" w:rsidRDefault="00C612AA" w:rsidP="000E13FC">
      <w:pPr>
        <w:pStyle w:val="ListParagraph"/>
        <w:keepNext/>
        <w:numPr>
          <w:ilvl w:val="0"/>
          <w:numId w:val="23"/>
        </w:numPr>
        <w:jc w:val="left"/>
      </w:pPr>
      <w:r>
        <w:rPr>
          <w:rFonts w:ascii="Franklin Gothic Book" w:hAnsi="Franklin Gothic Book"/>
        </w:rPr>
        <w:t xml:space="preserve">Find a function </w:t>
      </w:r>
      <w:r>
        <w:rPr>
          <w:rFonts w:ascii="Franklin Gothic Book" w:hAnsi="Franklin Gothic Book"/>
          <w:i/>
          <w:iCs/>
        </w:rPr>
        <w:t>A(x)</w:t>
      </w:r>
      <w:r>
        <w:rPr>
          <w:rFonts w:ascii="Franklin Gothic Book" w:hAnsi="Franklin Gothic Book"/>
        </w:rPr>
        <w:t xml:space="preserve"> to express the area</w:t>
      </w:r>
      <w:r w:rsidR="000E13FC">
        <w:rPr>
          <w:rFonts w:ascii="Franklin Gothic Book" w:hAnsi="Franklin Gothic Book"/>
        </w:rPr>
        <w:t xml:space="preserve"> of the rectangle</w:t>
      </w:r>
      <w:r>
        <w:rPr>
          <w:rFonts w:ascii="Franklin Gothic Book" w:hAnsi="Franklin Gothic Book"/>
        </w:rPr>
        <w:t xml:space="preserve"> as a function of </w:t>
      </w:r>
      <w:r>
        <w:rPr>
          <w:rFonts w:ascii="Franklin Gothic Book" w:hAnsi="Franklin Gothic Book"/>
          <w:i/>
          <w:iCs/>
        </w:rPr>
        <w:t>x</w:t>
      </w:r>
      <w:r>
        <w:rPr>
          <w:rFonts w:ascii="Franklin Gothic Book" w:hAnsi="Franklin Gothic Book"/>
        </w:rPr>
        <w:t xml:space="preserve"> the width.  </w:t>
      </w:r>
      <w:r w:rsidR="00473137">
        <w:rPr>
          <w:rFonts w:ascii="Franklin Gothic Book" w:hAnsi="Franklin Gothic Book"/>
        </w:rPr>
        <w:t xml:space="preserve">    </w:t>
      </w:r>
    </w:p>
    <w:p w14:paraId="2156AA46" w14:textId="77777777" w:rsidR="000E13FC" w:rsidRDefault="000E13FC" w:rsidP="000E13FC">
      <w:pPr>
        <w:keepNext/>
        <w:jc w:val="left"/>
      </w:pPr>
    </w:p>
    <w:p w14:paraId="4FF84A1C" w14:textId="77777777" w:rsidR="000E13FC" w:rsidRPr="000E13FC" w:rsidRDefault="000E13FC" w:rsidP="000E13FC">
      <w:pPr>
        <w:keepNext/>
        <w:jc w:val="left"/>
      </w:pPr>
    </w:p>
    <w:p w14:paraId="29EEA8B8" w14:textId="50B33D62" w:rsidR="00473137" w:rsidRDefault="00473137" w:rsidP="000E13FC">
      <w:pPr>
        <w:pStyle w:val="ListParagraph"/>
        <w:keepNext/>
        <w:ind w:left="7200" w:firstLine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________________________</w:t>
      </w:r>
    </w:p>
    <w:p w14:paraId="3DFEED4F" w14:textId="77777777" w:rsidR="000E13FC" w:rsidRDefault="000E13FC" w:rsidP="000E13FC">
      <w:pPr>
        <w:pStyle w:val="ListParagraph"/>
        <w:keepNext/>
        <w:ind w:left="7200" w:firstLine="720"/>
        <w:jc w:val="left"/>
      </w:pPr>
    </w:p>
    <w:p w14:paraId="650A44AA" w14:textId="77777777" w:rsidR="00473137" w:rsidRDefault="00473137" w:rsidP="00BF4C32">
      <w:pPr>
        <w:keepNext/>
        <w:jc w:val="left"/>
      </w:pPr>
    </w:p>
    <w:p w14:paraId="22D475B4" w14:textId="5D74999B" w:rsidR="00BF4C32" w:rsidRPr="00144A39" w:rsidRDefault="001A3D10" w:rsidP="00BF4C32">
      <w:pPr>
        <w:pStyle w:val="ListParagraph"/>
        <w:keepNext/>
        <w:numPr>
          <w:ilvl w:val="0"/>
          <w:numId w:val="23"/>
        </w:numPr>
        <w:jc w:val="left"/>
      </w:pPr>
      <w:r>
        <w:rPr>
          <w:rFonts w:ascii="Franklin Gothic Book" w:hAnsi="Franklin Gothic Book"/>
        </w:rPr>
        <w:t xml:space="preserve">Find the </w:t>
      </w:r>
      <w:r w:rsidR="00986749">
        <w:rPr>
          <w:rFonts w:ascii="Franklin Gothic Book" w:hAnsi="Franklin Gothic Book"/>
        </w:rPr>
        <w:t>width</w:t>
      </w:r>
      <w:r w:rsidR="00C4723F">
        <w:rPr>
          <w:rFonts w:ascii="Franklin Gothic Book" w:hAnsi="Franklin Gothic Book"/>
        </w:rPr>
        <w:t xml:space="preserve"> that will maximize the area.  </w:t>
      </w:r>
      <w:r w:rsidR="002C7C6B">
        <w:rPr>
          <w:rFonts w:ascii="Franklin Gothic Book" w:hAnsi="Franklin Gothic Book"/>
        </w:rPr>
        <w:t xml:space="preserve">Include units.  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BF4C32">
        <w:rPr>
          <w:rFonts w:ascii="Franklin Gothic Book" w:hAnsi="Franklin Gothic Book"/>
        </w:rPr>
        <w:t>________________________</w:t>
      </w:r>
    </w:p>
    <w:p w14:paraId="7E68D14A" w14:textId="77777777" w:rsidR="00473137" w:rsidRDefault="00473137" w:rsidP="00BF4C32">
      <w:pPr>
        <w:keepNext/>
        <w:jc w:val="left"/>
      </w:pPr>
    </w:p>
    <w:p w14:paraId="5642FF69" w14:textId="77777777" w:rsidR="00BF4C32" w:rsidRDefault="00BF4C32" w:rsidP="00BF4C32">
      <w:pPr>
        <w:keepNext/>
        <w:jc w:val="left"/>
      </w:pPr>
    </w:p>
    <w:p w14:paraId="634D316A" w14:textId="77777777" w:rsidR="00BF4C32" w:rsidRDefault="00BF4C32" w:rsidP="00BF4C32">
      <w:pPr>
        <w:keepNext/>
        <w:jc w:val="left"/>
      </w:pPr>
    </w:p>
    <w:p w14:paraId="43766192" w14:textId="228DEC71" w:rsidR="001A3D10" w:rsidRDefault="001A3D10" w:rsidP="001A3D10">
      <w:pPr>
        <w:pStyle w:val="ListParagraph"/>
        <w:keepNext/>
        <w:numPr>
          <w:ilvl w:val="0"/>
          <w:numId w:val="23"/>
        </w:numPr>
        <w:jc w:val="left"/>
      </w:pPr>
      <w:r>
        <w:rPr>
          <w:rFonts w:ascii="Franklin Gothic Book" w:hAnsi="Franklin Gothic Book"/>
        </w:rPr>
        <w:t xml:space="preserve">Find the </w:t>
      </w:r>
      <w:r w:rsidR="00986749">
        <w:rPr>
          <w:rFonts w:ascii="Franklin Gothic Book" w:hAnsi="Franklin Gothic Book"/>
        </w:rPr>
        <w:t>length</w:t>
      </w:r>
      <w:r w:rsidR="00C4723F">
        <w:rPr>
          <w:rFonts w:ascii="Franklin Gothic Book" w:hAnsi="Franklin Gothic Book"/>
        </w:rPr>
        <w:t xml:space="preserve"> that will maximize the area. </w:t>
      </w:r>
      <w:r w:rsidR="002C7C6B">
        <w:rPr>
          <w:rFonts w:ascii="Franklin Gothic Book" w:hAnsi="Franklin Gothic Book"/>
        </w:rPr>
        <w:t xml:space="preserve">Include units.  </w:t>
      </w:r>
      <w:r>
        <w:rPr>
          <w:rFonts w:ascii="Franklin Gothic Book" w:hAnsi="Franklin Gothic Book"/>
        </w:rPr>
        <w:tab/>
      </w:r>
      <w:r w:rsidR="00BF4C32">
        <w:t xml:space="preserve">  </w:t>
      </w:r>
      <w:r w:rsidR="00BF4C32">
        <w:tab/>
        <w:t>________________________</w:t>
      </w:r>
    </w:p>
    <w:p w14:paraId="0B9930A6" w14:textId="77777777" w:rsidR="001A3D10" w:rsidRDefault="001A3D10" w:rsidP="001A3D10">
      <w:pPr>
        <w:keepNext/>
        <w:jc w:val="left"/>
      </w:pPr>
    </w:p>
    <w:p w14:paraId="0E0C7055" w14:textId="77777777" w:rsidR="001A3D10" w:rsidRDefault="001A3D10" w:rsidP="001A3D10">
      <w:pPr>
        <w:keepNext/>
        <w:jc w:val="left"/>
      </w:pPr>
    </w:p>
    <w:p w14:paraId="7ABA0665" w14:textId="77777777" w:rsidR="00C4723F" w:rsidRDefault="00C4723F" w:rsidP="001A3D10">
      <w:pPr>
        <w:keepNext/>
        <w:jc w:val="left"/>
      </w:pPr>
    </w:p>
    <w:p w14:paraId="030136FD" w14:textId="1FB8E945" w:rsidR="001A3D10" w:rsidRDefault="00211395" w:rsidP="001A3D10">
      <w:pPr>
        <w:pStyle w:val="ListParagraph"/>
        <w:keepNext/>
        <w:numPr>
          <w:ilvl w:val="0"/>
          <w:numId w:val="23"/>
        </w:numPr>
        <w:jc w:val="left"/>
      </w:pPr>
      <w:r w:rsidRPr="00211395">
        <w:rPr>
          <w:rFonts w:ascii="Franklin Gothic Book" w:hAnsi="Franklin Gothic Book"/>
        </w:rPr>
        <w:t>What is the largest area that can be enclosed</w:t>
      </w:r>
      <w:r w:rsidR="002C7C6B">
        <w:rPr>
          <w:rFonts w:ascii="Franklin Gothic Book" w:hAnsi="Franklin Gothic Book"/>
        </w:rPr>
        <w:t xml:space="preserve">?  Include units.  </w:t>
      </w:r>
      <w:r>
        <w:tab/>
      </w:r>
      <w:r>
        <w:tab/>
        <w:t>________________________</w:t>
      </w:r>
    </w:p>
    <w:p w14:paraId="44AACCF8" w14:textId="678621BB" w:rsidR="00A31024" w:rsidRDefault="00A31024" w:rsidP="00911554">
      <w:pPr>
        <w:jc w:val="left"/>
      </w:pPr>
    </w:p>
    <w:p w14:paraId="43E3D172" w14:textId="6B959EFD" w:rsidR="00911554" w:rsidRDefault="00911554" w:rsidP="00911554">
      <w:pPr>
        <w:jc w:val="left"/>
      </w:pPr>
    </w:p>
    <w:p w14:paraId="2C14E159" w14:textId="77777777" w:rsidR="00C4723F" w:rsidRDefault="00C4723F" w:rsidP="00911554">
      <w:pPr>
        <w:jc w:val="left"/>
      </w:pPr>
    </w:p>
    <w:p w14:paraId="03D77776" w14:textId="28471EE6" w:rsidR="009A51E7" w:rsidRDefault="00A31024" w:rsidP="00911554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9.  </w:t>
      </w:r>
      <w:r w:rsidR="009A51E7">
        <w:rPr>
          <w:rFonts w:ascii="Franklin Gothic Book" w:hAnsi="Franklin Gothic Book"/>
        </w:rPr>
        <w:t>A quadratic function is given.</w:t>
      </w:r>
    </w:p>
    <w:p w14:paraId="00219F7A" w14:textId="1C2CAD26" w:rsidR="009A51E7" w:rsidRDefault="009A51E7" w:rsidP="00911554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14:paraId="0062D1F6" w14:textId="4262858F" w:rsidR="00A31024" w:rsidRPr="00473137" w:rsidRDefault="009A51E7" w:rsidP="00473137">
      <w:pPr>
        <w:keepNext/>
        <w:jc w:val="left"/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A25523">
        <w:rPr>
          <w:rFonts w:ascii="Franklin Gothic Book" w:hAnsi="Franklin Gothic Book"/>
        </w:rPr>
        <w:tab/>
      </w:r>
      <w:r w:rsidR="00A25523">
        <w:rPr>
          <w:rFonts w:ascii="Franklin Gothic Book" w:hAnsi="Franklin Gothic Book"/>
        </w:rPr>
        <w:tab/>
      </w:r>
      <w:r w:rsidR="00B43A9C" w:rsidRPr="009A51E7">
        <w:rPr>
          <w:rFonts w:ascii="Franklin Gothic Book" w:hAnsi="Franklin Gothic Book"/>
          <w:position w:val="-10"/>
        </w:rPr>
        <w:object w:dxaOrig="1880" w:dyaOrig="360" w14:anchorId="6F9D13AA">
          <v:shape id="_x0000_i1028" type="#_x0000_t75" style="width:93.5pt;height:18pt" o:ole="">
            <v:imagedata r:id="rId19" o:title=""/>
          </v:shape>
          <o:OLEObject Type="Embed" ProgID="Equation.DSMT4" ShapeID="_x0000_i1028" DrawAspect="Content" ObjectID="_1792487838" r:id="rId20"/>
        </w:object>
      </w:r>
    </w:p>
    <w:p w14:paraId="38365110" w14:textId="79F9E7E3" w:rsidR="00A25523" w:rsidRPr="00416699" w:rsidRDefault="00A25523" w:rsidP="00A25523">
      <w:pPr>
        <w:pStyle w:val="ListParagraph"/>
        <w:numPr>
          <w:ilvl w:val="0"/>
          <w:numId w:val="24"/>
        </w:numPr>
        <w:jc w:val="left"/>
      </w:pPr>
      <w:r>
        <w:rPr>
          <w:rFonts w:ascii="Franklin Gothic Book" w:hAnsi="Franklin Gothic Book"/>
        </w:rPr>
        <w:t xml:space="preserve">Find the vertex without </w:t>
      </w:r>
      <w:r w:rsidR="00D041E6">
        <w:rPr>
          <w:rFonts w:ascii="Franklin Gothic Book" w:hAnsi="Franklin Gothic Book"/>
        </w:rPr>
        <w:t>graphing</w:t>
      </w:r>
      <w:r w:rsidR="000853AE">
        <w:rPr>
          <w:rFonts w:ascii="Franklin Gothic Book" w:hAnsi="Franklin Gothic Book"/>
        </w:rPr>
        <w:t xml:space="preserve">.  Show your work for full credit.  </w:t>
      </w:r>
      <w:r>
        <w:rPr>
          <w:rFonts w:ascii="Franklin Gothic Book" w:hAnsi="Franklin Gothic Book"/>
        </w:rPr>
        <w:t xml:space="preserve">  </w:t>
      </w:r>
    </w:p>
    <w:p w14:paraId="6F425485" w14:textId="77777777" w:rsidR="00DB3E77" w:rsidRDefault="00DB3E77" w:rsidP="00A25523">
      <w:pPr>
        <w:jc w:val="left"/>
      </w:pPr>
    </w:p>
    <w:p w14:paraId="53AC41BA" w14:textId="77777777" w:rsidR="00DB3E77" w:rsidRDefault="00DB3E77" w:rsidP="00A25523">
      <w:pPr>
        <w:jc w:val="left"/>
      </w:pPr>
    </w:p>
    <w:p w14:paraId="47CEBB10" w14:textId="77777777" w:rsidR="00A25523" w:rsidRDefault="00A25523" w:rsidP="00A25523">
      <w:pPr>
        <w:jc w:val="left"/>
      </w:pPr>
    </w:p>
    <w:p w14:paraId="60EB1F5D" w14:textId="77777777" w:rsidR="00A25523" w:rsidRDefault="00A25523" w:rsidP="00A25523">
      <w:pPr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371F28B9" w14:textId="77777777" w:rsidR="00A25523" w:rsidRDefault="00A25523" w:rsidP="00A25523">
      <w:pPr>
        <w:jc w:val="right"/>
      </w:pPr>
    </w:p>
    <w:p w14:paraId="416A174D" w14:textId="1C817DCC" w:rsidR="00A25523" w:rsidRPr="003913C4" w:rsidRDefault="00DB3E77" w:rsidP="00A25523">
      <w:pPr>
        <w:pStyle w:val="ListParagraph"/>
        <w:numPr>
          <w:ilvl w:val="0"/>
          <w:numId w:val="24"/>
        </w:numPr>
        <w:jc w:val="left"/>
      </w:pPr>
      <w:r>
        <w:rPr>
          <w:rFonts w:ascii="Franklin Gothic Book" w:hAnsi="Franklin Gothic Book"/>
        </w:rPr>
        <w:t xml:space="preserve">Determine whether </w:t>
      </w:r>
      <w:r w:rsidR="0086556E">
        <w:rPr>
          <w:rFonts w:ascii="Franklin Gothic Book" w:hAnsi="Franklin Gothic Book"/>
        </w:rPr>
        <w:t>the vertex</w:t>
      </w:r>
      <w:r w:rsidR="00726F9A">
        <w:rPr>
          <w:rFonts w:ascii="Franklin Gothic Book" w:hAnsi="Franklin Gothic Book"/>
        </w:rPr>
        <w:t xml:space="preserve"> is</w:t>
      </w:r>
      <w:r>
        <w:rPr>
          <w:rFonts w:ascii="Franklin Gothic Book" w:hAnsi="Franklin Gothic Book"/>
        </w:rPr>
        <w:t xml:space="preserve"> a maxi</w:t>
      </w:r>
      <w:r w:rsidR="003913C4">
        <w:rPr>
          <w:rFonts w:ascii="Franklin Gothic Book" w:hAnsi="Franklin Gothic Book"/>
        </w:rPr>
        <w:t>mum or minimum.  Circle one.</w:t>
      </w:r>
      <w:r w:rsidR="003913C4">
        <w:rPr>
          <w:rFonts w:ascii="Franklin Gothic Book" w:hAnsi="Franklin Gothic Book"/>
        </w:rPr>
        <w:tab/>
        <w:t>MINIMUM    OR    MAXIMUM</w:t>
      </w:r>
    </w:p>
    <w:p w14:paraId="55212F38" w14:textId="77777777" w:rsidR="003913C4" w:rsidRDefault="003913C4" w:rsidP="003913C4">
      <w:pPr>
        <w:jc w:val="left"/>
      </w:pPr>
    </w:p>
    <w:p w14:paraId="3B04FFD2" w14:textId="34720EBB" w:rsidR="003913C4" w:rsidRPr="003913C4" w:rsidRDefault="003913C4" w:rsidP="003913C4">
      <w:pPr>
        <w:pStyle w:val="ListParagraph"/>
        <w:numPr>
          <w:ilvl w:val="0"/>
          <w:numId w:val="24"/>
        </w:numPr>
        <w:jc w:val="left"/>
        <w:rPr>
          <w:rFonts w:ascii="Franklin Gothic Book" w:hAnsi="Franklin Gothic Book"/>
        </w:rPr>
      </w:pPr>
      <w:r w:rsidRPr="003913C4">
        <w:rPr>
          <w:rFonts w:ascii="Franklin Gothic Book" w:hAnsi="Franklin Gothic Book"/>
        </w:rPr>
        <w:t xml:space="preserve">Explain in a sentence how you know the answer to part b given only the equation and not looking at the graph.  </w:t>
      </w:r>
    </w:p>
    <w:p w14:paraId="1E0CB380" w14:textId="77777777" w:rsidR="00A25523" w:rsidRDefault="00A25523" w:rsidP="00A25523">
      <w:pPr>
        <w:jc w:val="left"/>
      </w:pPr>
    </w:p>
    <w:p w14:paraId="1949A022" w14:textId="77777777" w:rsidR="003913C4" w:rsidRDefault="003913C4" w:rsidP="003913C4">
      <w:pPr>
        <w:jc w:val="both"/>
        <w:rPr>
          <w:rFonts w:eastAsia="Times New Roman"/>
          <w:szCs w:val="24"/>
        </w:rPr>
      </w:pPr>
      <w:r w:rsidRPr="005C3C2E">
        <w:rPr>
          <w:rFonts w:eastAsia="Times New Roman"/>
          <w:szCs w:val="24"/>
        </w:rPr>
        <w:t>__________________________________________________________________________________________</w:t>
      </w:r>
    </w:p>
    <w:p w14:paraId="3890FEDC" w14:textId="77777777" w:rsidR="003913C4" w:rsidRPr="005C3C2E" w:rsidRDefault="003913C4" w:rsidP="003913C4">
      <w:pPr>
        <w:jc w:val="both"/>
        <w:rPr>
          <w:rFonts w:eastAsia="Times New Roman"/>
          <w:szCs w:val="24"/>
        </w:rPr>
      </w:pPr>
    </w:p>
    <w:p w14:paraId="2D8E14D7" w14:textId="77777777" w:rsidR="003913C4" w:rsidRPr="005C3C2E" w:rsidRDefault="003913C4" w:rsidP="003913C4">
      <w:pPr>
        <w:jc w:val="both"/>
      </w:pPr>
      <w:r w:rsidRPr="005C3C2E">
        <w:t>__________________________________________________________________________________________</w:t>
      </w:r>
    </w:p>
    <w:p w14:paraId="3EC24A8E" w14:textId="77777777" w:rsidR="003913C4" w:rsidRPr="005C3C2E" w:rsidRDefault="003913C4" w:rsidP="003913C4">
      <w:pPr>
        <w:jc w:val="both"/>
      </w:pPr>
    </w:p>
    <w:p w14:paraId="3EB30A3E" w14:textId="77777777" w:rsidR="003913C4" w:rsidRPr="005C3C2E" w:rsidRDefault="003913C4" w:rsidP="003913C4">
      <w:pPr>
        <w:jc w:val="both"/>
      </w:pPr>
      <w:r w:rsidRPr="005C3C2E">
        <w:rPr>
          <w:rFonts w:eastAsia="Times New Roman"/>
          <w:szCs w:val="24"/>
        </w:rPr>
        <w:t>__________________________________________________________________________________________</w:t>
      </w:r>
    </w:p>
    <w:p w14:paraId="40F2B252" w14:textId="77777777" w:rsidR="00911554" w:rsidRPr="00023400" w:rsidRDefault="00911554" w:rsidP="00911554">
      <w:pPr>
        <w:jc w:val="both"/>
        <w:rPr>
          <w:rFonts w:ascii="Franklin Gothic Book" w:hAnsi="Franklin Gothic Book"/>
        </w:rPr>
      </w:pPr>
    </w:p>
    <w:p w14:paraId="763882D4" w14:textId="2E291881" w:rsidR="00911554" w:rsidRDefault="00911554" w:rsidP="003977FD">
      <w:pPr>
        <w:ind w:left="450" w:hanging="45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10.  </w:t>
      </w:r>
      <w:r w:rsidR="00DB6E74">
        <w:rPr>
          <w:rFonts w:ascii="Franklin Gothic Book" w:hAnsi="Franklin Gothic Book"/>
        </w:rPr>
        <w:t>For the following function, f</w:t>
      </w:r>
      <w:r w:rsidR="00835BA2">
        <w:rPr>
          <w:rFonts w:ascii="Franklin Gothic Book" w:hAnsi="Franklin Gothic Book"/>
        </w:rPr>
        <w:t>ind the zeros</w:t>
      </w:r>
      <w:r w:rsidR="00E17D7B">
        <w:rPr>
          <w:rFonts w:ascii="Franklin Gothic Book" w:hAnsi="Franklin Gothic Book"/>
        </w:rPr>
        <w:t xml:space="preserve"> and give the multiplicity of each</w:t>
      </w:r>
      <w:r w:rsidR="00DB6E74">
        <w:rPr>
          <w:rFonts w:ascii="Franklin Gothic Book" w:hAnsi="Franklin Gothic Book"/>
        </w:rPr>
        <w:t xml:space="preserve">.  </w:t>
      </w:r>
      <w:r w:rsidR="00A669DF">
        <w:rPr>
          <w:rFonts w:ascii="Franklin Gothic Book" w:hAnsi="Franklin Gothic Book"/>
        </w:rPr>
        <w:t>CIRCLE</w:t>
      </w:r>
      <w:r w:rsidR="00DB6E74">
        <w:rPr>
          <w:rFonts w:ascii="Franklin Gothic Book" w:hAnsi="Franklin Gothic Book"/>
        </w:rPr>
        <w:t xml:space="preserve"> whether the graph will cross</w:t>
      </w:r>
      <w:r w:rsidR="004359E6">
        <w:rPr>
          <w:rFonts w:ascii="Franklin Gothic Book" w:hAnsi="Franklin Gothic Book"/>
        </w:rPr>
        <w:t xml:space="preserve"> at</w:t>
      </w:r>
      <w:r w:rsidR="00DB6E74">
        <w:rPr>
          <w:rFonts w:ascii="Franklin Gothic Book" w:hAnsi="Franklin Gothic Book"/>
        </w:rPr>
        <w:t xml:space="preserve"> the x-axis </w:t>
      </w:r>
      <w:r w:rsidR="00A669DF">
        <w:rPr>
          <w:rFonts w:ascii="Franklin Gothic Book" w:hAnsi="Franklin Gothic Book"/>
        </w:rPr>
        <w:t>OR</w:t>
      </w:r>
      <w:r w:rsidR="00DB6E74">
        <w:rPr>
          <w:rFonts w:ascii="Franklin Gothic Book" w:hAnsi="Franklin Gothic Book"/>
        </w:rPr>
        <w:t xml:space="preserve"> turn and hit.</w:t>
      </w:r>
    </w:p>
    <w:p w14:paraId="098BBDF9" w14:textId="77777777" w:rsidR="00211EC6" w:rsidRDefault="00211EC6" w:rsidP="003977FD">
      <w:pPr>
        <w:ind w:left="450" w:hanging="450"/>
        <w:jc w:val="left"/>
        <w:rPr>
          <w:rFonts w:ascii="Franklin Gothic Book" w:hAnsi="Franklin Gothic Book"/>
        </w:rPr>
      </w:pPr>
    </w:p>
    <w:p w14:paraId="58692FB0" w14:textId="4CF011A6" w:rsidR="00211EC6" w:rsidRDefault="00F339BD" w:rsidP="00211EC6">
      <w:pPr>
        <w:keepNext/>
        <w:ind w:left="450" w:hanging="450"/>
        <w:rPr>
          <w:rFonts w:ascii="Franklin Gothic Book" w:hAnsi="Franklin Gothic Book"/>
        </w:rPr>
      </w:pPr>
      <w:r w:rsidRPr="00211EC6">
        <w:rPr>
          <w:rFonts w:ascii="Franklin Gothic Book" w:hAnsi="Franklin Gothic Book"/>
          <w:position w:val="-10"/>
        </w:rPr>
        <w:object w:dxaOrig="2280" w:dyaOrig="360" w14:anchorId="304D4C51">
          <v:shape id="_x0000_i1029" type="#_x0000_t75" style="width:114pt;height:18pt" o:ole="">
            <v:imagedata r:id="rId21" o:title=""/>
          </v:shape>
          <o:OLEObject Type="Embed" ProgID="Equation.DSMT4" ShapeID="_x0000_i1029" DrawAspect="Content" ObjectID="_1792487839" r:id="rId22"/>
        </w:object>
      </w:r>
    </w:p>
    <w:p w14:paraId="50D75504" w14:textId="77777777" w:rsidR="00A669DF" w:rsidRDefault="00A669DF" w:rsidP="00211EC6">
      <w:pPr>
        <w:keepNext/>
        <w:ind w:left="450" w:hanging="450"/>
      </w:pPr>
    </w:p>
    <w:p w14:paraId="7F6DF3C6" w14:textId="0BBAFF01" w:rsidR="00A669DF" w:rsidRPr="00A31024" w:rsidRDefault="00A669DF" w:rsidP="00911554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Zero ______________________</w:t>
      </w:r>
      <w:r>
        <w:rPr>
          <w:rFonts w:ascii="Franklin Gothic Book" w:hAnsi="Franklin Gothic Book"/>
        </w:rPr>
        <w:tab/>
        <w:t>multiplicity___________________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CROSS       OR         TURN</w:t>
      </w:r>
    </w:p>
    <w:p w14:paraId="55564DDC" w14:textId="72FD2FBE" w:rsidR="00F37595" w:rsidRDefault="00F37595" w:rsidP="00F37595">
      <w:pPr>
        <w:pStyle w:val="ListParagraph"/>
        <w:ind w:left="360"/>
        <w:contextualSpacing w:val="0"/>
        <w:jc w:val="both"/>
      </w:pPr>
    </w:p>
    <w:p w14:paraId="5FA9663B" w14:textId="77777777" w:rsidR="00A669DF" w:rsidRPr="00A31024" w:rsidRDefault="00A669DF" w:rsidP="00A669DF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Zero ______________________</w:t>
      </w:r>
      <w:r>
        <w:rPr>
          <w:rFonts w:ascii="Franklin Gothic Book" w:hAnsi="Franklin Gothic Book"/>
        </w:rPr>
        <w:tab/>
        <w:t>multiplicity___________________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CROSS       OR         TURN</w:t>
      </w:r>
    </w:p>
    <w:p w14:paraId="4C7883E5" w14:textId="77777777" w:rsidR="00F37595" w:rsidRDefault="00F37595" w:rsidP="00F37595">
      <w:pPr>
        <w:pStyle w:val="ListParagraph"/>
        <w:ind w:left="360"/>
        <w:contextualSpacing w:val="0"/>
        <w:jc w:val="both"/>
      </w:pPr>
    </w:p>
    <w:p w14:paraId="71662155" w14:textId="77777777" w:rsidR="00B35945" w:rsidRPr="00F37595" w:rsidRDefault="00B35945" w:rsidP="00582D40">
      <w:pPr>
        <w:jc w:val="both"/>
      </w:pPr>
    </w:p>
    <w:p w14:paraId="7BE337ED" w14:textId="10B5EC82" w:rsidR="00EC2028" w:rsidRDefault="00697CC9" w:rsidP="00B85EE3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11.  </w:t>
      </w:r>
      <w:r w:rsidR="004359E6">
        <w:rPr>
          <w:rFonts w:ascii="Franklin Gothic Book" w:hAnsi="Franklin Gothic Book"/>
        </w:rPr>
        <w:t>Use the quadratic function to answer the following questions.</w:t>
      </w:r>
    </w:p>
    <w:p w14:paraId="409BF798" w14:textId="77777777" w:rsidR="004359E6" w:rsidRDefault="004359E6" w:rsidP="00B85EE3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04A65D31" w14:textId="292A3837" w:rsidR="004359E6" w:rsidRDefault="00EA31C8" w:rsidP="00B71BD9">
      <w:pPr>
        <w:pStyle w:val="ListParagraph"/>
        <w:keepNext/>
        <w:ind w:left="540" w:hanging="540"/>
        <w:contextualSpacing w:val="0"/>
        <w:rPr>
          <w:rFonts w:ascii="Franklin Gothic Book" w:hAnsi="Franklin Gothic Book"/>
        </w:rPr>
      </w:pPr>
      <w:r w:rsidRPr="004359E6">
        <w:rPr>
          <w:rFonts w:ascii="Franklin Gothic Book" w:hAnsi="Franklin Gothic Book"/>
          <w:position w:val="-10"/>
        </w:rPr>
        <w:object w:dxaOrig="1880" w:dyaOrig="360" w14:anchorId="5FC6C937">
          <v:shape id="_x0000_i1030" type="#_x0000_t75" style="width:94pt;height:18pt" o:ole="">
            <v:imagedata r:id="rId23" o:title=""/>
          </v:shape>
          <o:OLEObject Type="Embed" ProgID="Equation.DSMT4" ShapeID="_x0000_i1030" DrawAspect="Content" ObjectID="_1792487840" r:id="rId24"/>
        </w:object>
      </w:r>
    </w:p>
    <w:p w14:paraId="1EF3F014" w14:textId="77777777" w:rsidR="00B71BD9" w:rsidRDefault="00B71BD9" w:rsidP="00B71BD9">
      <w:pPr>
        <w:pStyle w:val="ListParagraph"/>
        <w:keepNext/>
        <w:ind w:left="540" w:hanging="540"/>
        <w:contextualSpacing w:val="0"/>
        <w:rPr>
          <w:rFonts w:ascii="Franklin Gothic Book" w:hAnsi="Franklin Gothic Book"/>
        </w:rPr>
      </w:pPr>
    </w:p>
    <w:p w14:paraId="3EFF8B25" w14:textId="3A2E1B15" w:rsidR="00B71BD9" w:rsidRPr="00DD441D" w:rsidRDefault="00B71BD9" w:rsidP="00DD441D">
      <w:pPr>
        <w:pStyle w:val="ListParagraph"/>
        <w:keepNext/>
        <w:numPr>
          <w:ilvl w:val="0"/>
          <w:numId w:val="25"/>
        </w:numPr>
        <w:contextualSpacing w:val="0"/>
        <w:jc w:val="left"/>
        <w:rPr>
          <w:rFonts w:ascii="Franklin Gothic Book" w:hAnsi="Franklin Gothic Book"/>
        </w:rPr>
      </w:pPr>
      <w:r w:rsidRPr="00DD441D">
        <w:rPr>
          <w:rFonts w:ascii="Franklin Gothic Book" w:hAnsi="Franklin Gothic Book"/>
        </w:rPr>
        <w:t>Use the Lea</w:t>
      </w:r>
      <w:r w:rsidR="00DD441D">
        <w:rPr>
          <w:rFonts w:ascii="Franklin Gothic Book" w:hAnsi="Franklin Gothic Book"/>
        </w:rPr>
        <w:t xml:space="preserve">ding Coefficient Test to determine the graph’s end behaviors.  Circle one for each end. </w:t>
      </w:r>
    </w:p>
    <w:p w14:paraId="408B4488" w14:textId="77777777" w:rsidR="00DD441D" w:rsidRDefault="00DD441D" w:rsidP="00DD441D">
      <w:pPr>
        <w:pStyle w:val="ListParagraph"/>
        <w:keepNext/>
        <w:ind w:left="720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LEFT:       FALL     or     RISE</w:t>
      </w:r>
    </w:p>
    <w:p w14:paraId="7AC8BD04" w14:textId="512CD8F0" w:rsidR="00DD441D" w:rsidRDefault="00DD441D" w:rsidP="00DD441D">
      <w:pPr>
        <w:pStyle w:val="ListParagraph"/>
        <w:keepNext/>
        <w:ind w:left="720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14:paraId="5A7396EA" w14:textId="76D7D5AA" w:rsidR="00DD441D" w:rsidRDefault="00DD441D" w:rsidP="00DD441D">
      <w:pPr>
        <w:pStyle w:val="ListParagraph"/>
        <w:keepNext/>
        <w:ind w:left="720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RIGHT:</w:t>
      </w:r>
      <w:r>
        <w:rPr>
          <w:rFonts w:ascii="Franklin Gothic Book" w:hAnsi="Franklin Gothic Book"/>
        </w:rPr>
        <w:tab/>
        <w:t xml:space="preserve">    FALL     or     RISE</w:t>
      </w:r>
    </w:p>
    <w:p w14:paraId="135A885E" w14:textId="13E78BAC" w:rsidR="00DD441D" w:rsidRDefault="00001F93" w:rsidP="00B71BD9">
      <w:pPr>
        <w:pStyle w:val="ListParagraph"/>
        <w:keepNext/>
        <w:numPr>
          <w:ilvl w:val="0"/>
          <w:numId w:val="25"/>
        </w:numPr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Find the zeros.  Use exact values and simplify.</w:t>
      </w:r>
      <w:r w:rsidR="00C158CA">
        <w:rPr>
          <w:rFonts w:ascii="Franklin Gothic Book" w:hAnsi="Franklin Gothic Book"/>
        </w:rPr>
        <w:tab/>
      </w:r>
    </w:p>
    <w:p w14:paraId="765BBDB9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36C8CB7C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57D89F19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373B42AE" w14:textId="77777777" w:rsidR="00605F3F" w:rsidRDefault="00605F3F" w:rsidP="00C158CA">
      <w:pPr>
        <w:keepNext/>
        <w:jc w:val="left"/>
        <w:rPr>
          <w:rFonts w:ascii="Franklin Gothic Book" w:hAnsi="Franklin Gothic Book"/>
        </w:rPr>
      </w:pPr>
    </w:p>
    <w:p w14:paraId="0EF61F58" w14:textId="77777777" w:rsidR="009A73DC" w:rsidRDefault="009A73DC" w:rsidP="00C158CA">
      <w:pPr>
        <w:keepNext/>
        <w:jc w:val="left"/>
        <w:rPr>
          <w:rFonts w:ascii="Franklin Gothic Book" w:hAnsi="Franklin Gothic Book"/>
        </w:rPr>
      </w:pPr>
    </w:p>
    <w:p w14:paraId="16AAFD0D" w14:textId="77777777" w:rsidR="00605F3F" w:rsidRDefault="00605F3F" w:rsidP="00C158CA">
      <w:pPr>
        <w:keepNext/>
        <w:jc w:val="left"/>
        <w:rPr>
          <w:rFonts w:ascii="Franklin Gothic Book" w:hAnsi="Franklin Gothic Book"/>
        </w:rPr>
      </w:pPr>
    </w:p>
    <w:p w14:paraId="7216522D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17428CA2" w14:textId="36308E62" w:rsidR="00C158CA" w:rsidRPr="00C158CA" w:rsidRDefault="00C158CA" w:rsidP="00605F3F">
      <w:pPr>
        <w:keepNext/>
        <w:ind w:left="720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________________________</w:t>
      </w:r>
    </w:p>
    <w:p w14:paraId="69A32463" w14:textId="55DCACD2" w:rsidR="00001F93" w:rsidRDefault="00605F3F" w:rsidP="00B71BD9">
      <w:pPr>
        <w:pStyle w:val="ListParagraph"/>
        <w:keepNext/>
        <w:numPr>
          <w:ilvl w:val="0"/>
          <w:numId w:val="25"/>
        </w:numPr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Find the y-intercept.  </w:t>
      </w:r>
    </w:p>
    <w:p w14:paraId="3BC302B6" w14:textId="77777777" w:rsidR="00605F3F" w:rsidRDefault="00605F3F" w:rsidP="00605F3F">
      <w:pPr>
        <w:keepNext/>
        <w:jc w:val="left"/>
        <w:rPr>
          <w:rFonts w:ascii="Franklin Gothic Book" w:hAnsi="Franklin Gothic Book"/>
        </w:rPr>
      </w:pPr>
    </w:p>
    <w:p w14:paraId="6A1C19FF" w14:textId="77777777" w:rsidR="00605F3F" w:rsidRPr="00C158CA" w:rsidRDefault="00605F3F" w:rsidP="00605F3F">
      <w:pPr>
        <w:keepNext/>
        <w:ind w:left="720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________________________</w:t>
      </w:r>
    </w:p>
    <w:p w14:paraId="5B1D9720" w14:textId="77777777" w:rsidR="00605F3F" w:rsidRPr="0099212E" w:rsidRDefault="00605F3F" w:rsidP="0099212E">
      <w:pPr>
        <w:keepNext/>
        <w:jc w:val="left"/>
        <w:rPr>
          <w:rFonts w:ascii="Franklin Gothic Book" w:hAnsi="Franklin Gothic Book"/>
        </w:rPr>
      </w:pPr>
    </w:p>
    <w:p w14:paraId="1663C4C8" w14:textId="77777777" w:rsidR="00582D40" w:rsidRDefault="00EC2028" w:rsidP="00582D40">
      <w:pPr>
        <w:pStyle w:val="ListParagraph"/>
        <w:keepNext/>
        <w:ind w:left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12.  </w:t>
      </w:r>
      <w:r w:rsidR="0021542A">
        <w:rPr>
          <w:rFonts w:ascii="Franklin Gothic Book" w:hAnsi="Franklin Gothic Book"/>
        </w:rPr>
        <w:t>A graph of a polynomial function whose zeros are integers is shown.</w:t>
      </w:r>
    </w:p>
    <w:p w14:paraId="51B2FA78" w14:textId="3133417A" w:rsidR="00EC2028" w:rsidRPr="00582D40" w:rsidRDefault="00582D40" w:rsidP="00582D40">
      <w:pPr>
        <w:pStyle w:val="ListParagraph"/>
        <w:keepNext/>
        <w:ind w:left="0"/>
        <w:jc w:val="left"/>
        <w:rPr>
          <w:rFonts w:ascii="Franklin Gothic Book" w:hAnsi="Franklin Gothic Book"/>
        </w:rPr>
      </w:pPr>
      <w:r w:rsidRPr="00582D40">
        <w:rPr>
          <w:noProof/>
          <w:szCs w:val="24"/>
        </w:rPr>
        <w:drawing>
          <wp:anchor distT="0" distB="0" distL="114300" distR="114300" simplePos="0" relativeHeight="251699200" behindDoc="1" locked="0" layoutInCell="1" allowOverlap="1" wp14:anchorId="5D4C30AF" wp14:editId="04B6DE26">
            <wp:simplePos x="0" y="0"/>
            <wp:positionH relativeFrom="column">
              <wp:posOffset>3976</wp:posOffset>
            </wp:positionH>
            <wp:positionV relativeFrom="paragraph">
              <wp:posOffset>175674</wp:posOffset>
            </wp:positionV>
            <wp:extent cx="2337684" cy="2337684"/>
            <wp:effectExtent l="0" t="0" r="5715" b="5715"/>
            <wp:wrapTight wrapText="bothSides">
              <wp:wrapPolygon edited="0">
                <wp:start x="0" y="0"/>
                <wp:lineTo x="0" y="21477"/>
                <wp:lineTo x="21477" y="21477"/>
                <wp:lineTo x="21477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7684" cy="2337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3A673F8" w14:textId="0A886283" w:rsidR="00EC2028" w:rsidRDefault="00EC2028" w:rsidP="00675B97">
      <w:pPr>
        <w:pStyle w:val="ListParagraph"/>
        <w:contextualSpacing w:val="0"/>
        <w:jc w:val="both"/>
      </w:pPr>
      <w:r>
        <w:rPr>
          <w:rFonts w:ascii="Franklin Gothic Book" w:hAnsi="Franklin Gothic Book"/>
        </w:rPr>
        <w:t xml:space="preserve">a.  </w:t>
      </w:r>
      <w:r w:rsidR="00675B97">
        <w:rPr>
          <w:rFonts w:ascii="Franklin Gothic Book" w:hAnsi="Franklin Gothic Book"/>
        </w:rPr>
        <w:t xml:space="preserve">Find the zeros and </w:t>
      </w:r>
      <w:r w:rsidR="00C60103">
        <w:rPr>
          <w:rFonts w:ascii="Franklin Gothic Book" w:hAnsi="Franklin Gothic Book"/>
        </w:rPr>
        <w:t xml:space="preserve">state whether the multiplicity is even or odd. </w:t>
      </w:r>
      <w:r w:rsidR="00675B97">
        <w:rPr>
          <w:rFonts w:ascii="Franklin Gothic Book" w:hAnsi="Franklin Gothic Book"/>
        </w:rPr>
        <w:t xml:space="preserve">  </w:t>
      </w:r>
    </w:p>
    <w:p w14:paraId="5827170C" w14:textId="4D80A87C" w:rsidR="00675B97" w:rsidRPr="00675B97" w:rsidRDefault="00EC2028" w:rsidP="00675B97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14:paraId="6EABFB34" w14:textId="088D951B" w:rsidR="00675B97" w:rsidRPr="00A31024" w:rsidRDefault="00675B97" w:rsidP="00675B97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Zero _____________</w:t>
      </w:r>
      <w:r>
        <w:rPr>
          <w:rFonts w:ascii="Franklin Gothic Book" w:hAnsi="Franklin Gothic Book"/>
        </w:rPr>
        <w:tab/>
        <w:t xml:space="preserve">     </w:t>
      </w:r>
      <w:r>
        <w:rPr>
          <w:rFonts w:ascii="Franklin Gothic Book" w:hAnsi="Franklin Gothic Book"/>
        </w:rPr>
        <w:tab/>
        <w:t>multiplicity____________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14:paraId="56D0DD8B" w14:textId="77777777" w:rsidR="00675B97" w:rsidRDefault="00675B97" w:rsidP="00675B97">
      <w:pPr>
        <w:pStyle w:val="ListParagraph"/>
        <w:ind w:left="360"/>
        <w:contextualSpacing w:val="0"/>
        <w:jc w:val="both"/>
      </w:pPr>
    </w:p>
    <w:p w14:paraId="25D00DD1" w14:textId="62A5F632" w:rsidR="00675B97" w:rsidRPr="00A31024" w:rsidRDefault="00675B97" w:rsidP="00675B97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Zero _____________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multiplicity____________</w:t>
      </w:r>
      <w:r>
        <w:rPr>
          <w:rFonts w:ascii="Franklin Gothic Book" w:hAnsi="Franklin Gothic Book"/>
        </w:rPr>
        <w:tab/>
      </w:r>
    </w:p>
    <w:p w14:paraId="5F307DAF" w14:textId="79A2C2F8" w:rsidR="00EC2028" w:rsidRDefault="00EC2028" w:rsidP="0021542A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14:paraId="54368BF4" w14:textId="77777777" w:rsidR="008C358C" w:rsidRDefault="008C358C" w:rsidP="0021542A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6D4EC22D" w14:textId="51F8B16C" w:rsidR="008C358C" w:rsidRDefault="008C358C" w:rsidP="0021542A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b.  Write an </w:t>
      </w:r>
      <w:r w:rsidRPr="008C358C">
        <w:rPr>
          <w:rFonts w:ascii="Franklin Gothic Book" w:hAnsi="Franklin Gothic Book"/>
          <w:i/>
          <w:iCs/>
        </w:rPr>
        <w:t>equation</w:t>
      </w:r>
      <w:r>
        <w:rPr>
          <w:rFonts w:ascii="Franklin Gothic Book" w:hAnsi="Franklin Gothic Book"/>
        </w:rPr>
        <w:t xml:space="preserve">, expressed as the product of factors, of a polynomial function that might have this graph.  Use a leading coefficient of 1 or -1, and make the degree of </w:t>
      </w:r>
      <w:r>
        <w:rPr>
          <w:rFonts w:ascii="Franklin Gothic Book" w:hAnsi="Franklin Gothic Book"/>
          <w:i/>
          <w:iCs/>
        </w:rPr>
        <w:t>f</w:t>
      </w:r>
      <w:r>
        <w:rPr>
          <w:rFonts w:ascii="Franklin Gothic Book" w:hAnsi="Franklin Gothic Book"/>
        </w:rPr>
        <w:t xml:space="preserve"> as small as possible.  </w:t>
      </w:r>
    </w:p>
    <w:p w14:paraId="4BD05254" w14:textId="77777777" w:rsidR="008C358C" w:rsidRDefault="008C358C" w:rsidP="0021542A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3E03A4D9" w14:textId="77777777" w:rsidR="008C358C" w:rsidRDefault="008C358C" w:rsidP="0021542A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729F8C80" w14:textId="77777777" w:rsidR="008C358C" w:rsidRDefault="008C358C" w:rsidP="0021542A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77E648CF" w14:textId="77777777" w:rsidR="008C358C" w:rsidRDefault="008C358C" w:rsidP="0021542A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62BA4F8F" w14:textId="77777777" w:rsidR="008C358C" w:rsidRDefault="008C358C" w:rsidP="0021542A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10D7B122" w14:textId="77777777" w:rsidR="008C358C" w:rsidRDefault="008C358C" w:rsidP="0021542A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62527C56" w14:textId="50BA1B00" w:rsidR="00EC2028" w:rsidRPr="008C358C" w:rsidRDefault="008C358C" w:rsidP="008C358C">
      <w:pPr>
        <w:pStyle w:val="ListParagraph"/>
        <w:ind w:left="36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___________________________________</w:t>
      </w:r>
    </w:p>
    <w:p w14:paraId="172BB5AB" w14:textId="0E638D25" w:rsidR="00BF23DC" w:rsidRDefault="000105AD" w:rsidP="0085231B">
      <w:pPr>
        <w:pStyle w:val="ListParagraph"/>
        <w:keepNext/>
        <w:ind w:left="0"/>
        <w:jc w:val="lef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lastRenderedPageBreak/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</w:p>
    <w:p w14:paraId="33A2FE5A" w14:textId="32571077" w:rsidR="00E6126F" w:rsidRDefault="00087071" w:rsidP="00EE687B">
      <w:pPr>
        <w:keepNext/>
        <w:ind w:left="360" w:hanging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3</w:t>
      </w:r>
      <w:r w:rsidR="00BB3BB9" w:rsidRPr="00BB3BB9">
        <w:rPr>
          <w:rFonts w:ascii="Franklin Gothic Book" w:hAnsi="Franklin Gothic Book"/>
        </w:rPr>
        <w:t xml:space="preserve">.  </w:t>
      </w:r>
      <w:r w:rsidR="00F11407">
        <w:rPr>
          <w:rFonts w:ascii="Franklin Gothic Book" w:hAnsi="Franklin Gothic Book"/>
        </w:rPr>
        <w:t xml:space="preserve">Match </w:t>
      </w:r>
      <w:r w:rsidR="00367A12">
        <w:rPr>
          <w:rFonts w:ascii="Franklin Gothic Book" w:hAnsi="Franklin Gothic Book"/>
        </w:rPr>
        <w:t>the information</w:t>
      </w:r>
      <w:r w:rsidR="00F11407">
        <w:rPr>
          <w:rFonts w:ascii="Franklin Gothic Book" w:hAnsi="Franklin Gothic Book"/>
        </w:rPr>
        <w:t xml:space="preserve"> to the graph.</w:t>
      </w:r>
      <w:r w:rsidR="00367A12">
        <w:rPr>
          <w:rFonts w:ascii="Franklin Gothic Book" w:hAnsi="Franklin Gothic Book"/>
        </w:rPr>
        <w:t xml:space="preserve">  Write in A, B, C, or D in the blanks.  </w:t>
      </w:r>
      <w:r w:rsidR="00EE687B">
        <w:rPr>
          <w:rFonts w:ascii="Franklin Gothic Book" w:hAnsi="Franklin Gothic Book"/>
        </w:rPr>
        <w:t xml:space="preserve">REMINDER: </w:t>
      </w:r>
      <w:r w:rsidR="00EE687B" w:rsidRPr="00EE687B">
        <w:rPr>
          <w:rFonts w:ascii="Franklin Gothic Book" w:hAnsi="Franklin Gothic Book"/>
          <w:i/>
          <w:iCs/>
        </w:rPr>
        <w:t>N</w:t>
      </w:r>
      <w:r w:rsidR="00EE687B">
        <w:rPr>
          <w:rFonts w:ascii="Franklin Gothic Book" w:hAnsi="Franklin Gothic Book"/>
        </w:rPr>
        <w:t xml:space="preserve"> is the degree of the function and </w:t>
      </w:r>
      <w:r w:rsidR="00EE687B" w:rsidRPr="00EE687B">
        <w:rPr>
          <w:rFonts w:ascii="Franklin Gothic Book" w:hAnsi="Franklin Gothic Book"/>
          <w:i/>
          <w:iCs/>
        </w:rPr>
        <w:t xml:space="preserve">a </w:t>
      </w:r>
      <w:r w:rsidR="00EE687B">
        <w:rPr>
          <w:rFonts w:ascii="Franklin Gothic Book" w:hAnsi="Franklin Gothic Book"/>
        </w:rPr>
        <w:t xml:space="preserve">is coefficient of the dominant term.  </w:t>
      </w:r>
    </w:p>
    <w:p w14:paraId="2A47ACE3" w14:textId="7A5D0F5B" w:rsidR="00334824" w:rsidRDefault="00334824" w:rsidP="00087071">
      <w:pPr>
        <w:keepNext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A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055488">
        <w:rPr>
          <w:rFonts w:ascii="Franklin Gothic Book" w:hAnsi="Franklin Gothic Book"/>
        </w:rPr>
        <w:t xml:space="preserve">   </w:t>
      </w:r>
      <w:r w:rsidR="00E6126F">
        <w:rPr>
          <w:rFonts w:ascii="Franklin Gothic Book" w:hAnsi="Franklin Gothic Book"/>
        </w:rPr>
        <w:t>B</w:t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  <w:t>C</w:t>
      </w:r>
      <w:r w:rsidR="00DB51E6">
        <w:rPr>
          <w:rFonts w:ascii="Franklin Gothic Book" w:hAnsi="Franklin Gothic Book"/>
        </w:rPr>
        <w:tab/>
      </w:r>
      <w:r w:rsidR="003415B9">
        <w:rPr>
          <w:rFonts w:ascii="Franklin Gothic Book" w:hAnsi="Franklin Gothic Book"/>
        </w:rPr>
        <w:tab/>
      </w:r>
      <w:r w:rsidR="003415B9">
        <w:rPr>
          <w:rFonts w:ascii="Franklin Gothic Book" w:hAnsi="Franklin Gothic Book"/>
        </w:rPr>
        <w:tab/>
      </w:r>
      <w:r w:rsidR="003415B9">
        <w:rPr>
          <w:rFonts w:ascii="Franklin Gothic Book" w:hAnsi="Franklin Gothic Book"/>
        </w:rPr>
        <w:tab/>
        <w:t>D</w:t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</w:p>
    <w:p w14:paraId="193F934A" w14:textId="3C0904F0" w:rsidR="00F11407" w:rsidRDefault="003415B9" w:rsidP="00087071">
      <w:pPr>
        <w:keepNext/>
        <w:jc w:val="left"/>
        <w:rPr>
          <w:rFonts w:ascii="Franklin Gothic Book" w:hAnsi="Franklin Gothic Book"/>
        </w:rPr>
      </w:pPr>
      <w:r w:rsidRPr="003415B9">
        <w:rPr>
          <w:noProof/>
          <w:szCs w:val="24"/>
        </w:rPr>
        <w:drawing>
          <wp:anchor distT="0" distB="0" distL="114300" distR="114300" simplePos="0" relativeHeight="251703296" behindDoc="1" locked="0" layoutInCell="1" allowOverlap="1" wp14:anchorId="3101D1F4" wp14:editId="400E989F">
            <wp:simplePos x="0" y="0"/>
            <wp:positionH relativeFrom="column">
              <wp:posOffset>5489933</wp:posOffset>
            </wp:positionH>
            <wp:positionV relativeFrom="paragraph">
              <wp:posOffset>8393</wp:posOffset>
            </wp:positionV>
            <wp:extent cx="1144905" cy="1144905"/>
            <wp:effectExtent l="0" t="0" r="0" b="0"/>
            <wp:wrapTight wrapText="bothSides">
              <wp:wrapPolygon edited="0">
                <wp:start x="0" y="0"/>
                <wp:lineTo x="0" y="21205"/>
                <wp:lineTo x="21205" y="21205"/>
                <wp:lineTo x="21205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114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51E6" w:rsidRPr="00DB51E6">
        <w:rPr>
          <w:noProof/>
          <w:szCs w:val="24"/>
        </w:rPr>
        <w:drawing>
          <wp:anchor distT="0" distB="0" distL="114300" distR="114300" simplePos="0" relativeHeight="251702272" behindDoc="1" locked="0" layoutInCell="1" allowOverlap="1" wp14:anchorId="0F64B8EB" wp14:editId="1A968467">
            <wp:simplePos x="0" y="0"/>
            <wp:positionH relativeFrom="column">
              <wp:posOffset>3740785</wp:posOffset>
            </wp:positionH>
            <wp:positionV relativeFrom="paragraph">
              <wp:posOffset>125095</wp:posOffset>
            </wp:positionV>
            <wp:extent cx="937895" cy="937895"/>
            <wp:effectExtent l="0" t="0" r="0" b="0"/>
            <wp:wrapTight wrapText="bothSides">
              <wp:wrapPolygon edited="0">
                <wp:start x="0" y="0"/>
                <wp:lineTo x="0" y="21059"/>
                <wp:lineTo x="21059" y="21059"/>
                <wp:lineTo x="21059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895" cy="937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126F" w:rsidRPr="00E6126F">
        <w:rPr>
          <w:noProof/>
          <w:szCs w:val="24"/>
        </w:rPr>
        <w:drawing>
          <wp:anchor distT="0" distB="0" distL="114300" distR="114300" simplePos="0" relativeHeight="251701248" behindDoc="1" locked="0" layoutInCell="1" allowOverlap="1" wp14:anchorId="1640C1A9" wp14:editId="6C322FB4">
            <wp:simplePos x="0" y="0"/>
            <wp:positionH relativeFrom="column">
              <wp:posOffset>2070735</wp:posOffset>
            </wp:positionH>
            <wp:positionV relativeFrom="paragraph">
              <wp:posOffset>97155</wp:posOffset>
            </wp:positionV>
            <wp:extent cx="1017270" cy="1017270"/>
            <wp:effectExtent l="0" t="0" r="0" b="0"/>
            <wp:wrapTight wrapText="bothSides">
              <wp:wrapPolygon edited="0">
                <wp:start x="0" y="0"/>
                <wp:lineTo x="0" y="21034"/>
                <wp:lineTo x="21034" y="21034"/>
                <wp:lineTo x="21034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270" cy="1017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4824" w:rsidRPr="00334824">
        <w:rPr>
          <w:rFonts w:eastAsia="Times New Roman"/>
          <w:noProof/>
          <w:szCs w:val="24"/>
        </w:rPr>
        <w:drawing>
          <wp:anchor distT="0" distB="0" distL="114300" distR="114300" simplePos="0" relativeHeight="251700224" behindDoc="1" locked="0" layoutInCell="1" allowOverlap="1" wp14:anchorId="2A7F8EBE" wp14:editId="6E116AD0">
            <wp:simplePos x="0" y="0"/>
            <wp:positionH relativeFrom="column">
              <wp:posOffset>373214</wp:posOffset>
            </wp:positionH>
            <wp:positionV relativeFrom="paragraph">
              <wp:posOffset>105659</wp:posOffset>
            </wp:positionV>
            <wp:extent cx="1009815" cy="1009815"/>
            <wp:effectExtent l="0" t="0" r="0" b="0"/>
            <wp:wrapTight wrapText="bothSides">
              <wp:wrapPolygon edited="0">
                <wp:start x="0" y="0"/>
                <wp:lineTo x="0" y="21192"/>
                <wp:lineTo x="21192" y="21192"/>
                <wp:lineTo x="21192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815" cy="100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8E5EDD" w14:textId="4C0891D3" w:rsidR="00470BF2" w:rsidRDefault="00470BF2" w:rsidP="00F11407">
      <w:pPr>
        <w:jc w:val="left"/>
        <w:rPr>
          <w:rFonts w:ascii="Franklin Gothic Book" w:eastAsiaTheme="minorEastAsia" w:hAnsi="Franklin Gothic Book"/>
        </w:rPr>
      </w:pPr>
    </w:p>
    <w:p w14:paraId="7149C8BA" w14:textId="560A87F3" w:rsidR="00470BF2" w:rsidRDefault="00334824" w:rsidP="00470BF2">
      <w:pPr>
        <w:ind w:left="720"/>
        <w:jc w:val="left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 xml:space="preserve"> </w:t>
      </w:r>
    </w:p>
    <w:p w14:paraId="7A93DF0B" w14:textId="27902A9F" w:rsidR="00334824" w:rsidRPr="00334824" w:rsidRDefault="00334824" w:rsidP="00334824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2616CCBD" w14:textId="63B4FC42" w:rsidR="00DB51E6" w:rsidRPr="00DB51E6" w:rsidRDefault="00E6126F" w:rsidP="00DB51E6">
      <w:pPr>
        <w:pStyle w:val="NormalWeb"/>
        <w:rPr>
          <w:szCs w:val="24"/>
        </w:rPr>
      </w:pPr>
      <w:r>
        <w:rPr>
          <w:rFonts w:ascii="Franklin Gothic Book" w:eastAsiaTheme="minorEastAsia" w:hAnsi="Franklin Gothic Book"/>
        </w:rPr>
        <w:tab/>
      </w:r>
    </w:p>
    <w:p w14:paraId="2386056F" w14:textId="14F23C66" w:rsidR="00367A12" w:rsidRDefault="003415B9" w:rsidP="003415B9">
      <w:pPr>
        <w:pStyle w:val="NormalWeb"/>
        <w:jc w:val="both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ab/>
      </w:r>
      <w:r w:rsidR="00E6126F">
        <w:rPr>
          <w:rFonts w:ascii="Franklin Gothic Book" w:eastAsiaTheme="minorEastAsia" w:hAnsi="Franklin Gothic Book"/>
        </w:rPr>
        <w:tab/>
      </w:r>
      <w:r w:rsidR="00367A12">
        <w:rPr>
          <w:rFonts w:ascii="Franklin Gothic Book" w:eastAsiaTheme="minorEastAsia" w:hAnsi="Franklin Gothic Book"/>
          <w:i/>
          <w:iCs/>
        </w:rPr>
        <w:t>N</w:t>
      </w:r>
      <w:r w:rsidR="00367A12">
        <w:rPr>
          <w:rFonts w:ascii="Franklin Gothic Book" w:eastAsiaTheme="minorEastAsia" w:hAnsi="Franklin Gothic Book"/>
        </w:rPr>
        <w:t xml:space="preserve"> is odd,  a &lt; 0</w:t>
      </w:r>
      <w:r w:rsidR="00367A12">
        <w:rPr>
          <w:rFonts w:ascii="Franklin Gothic Book" w:eastAsiaTheme="minorEastAsia" w:hAnsi="Franklin Gothic Book"/>
        </w:rPr>
        <w:tab/>
      </w:r>
      <w:r w:rsidR="00367A12">
        <w:rPr>
          <w:rFonts w:ascii="Franklin Gothic Book" w:eastAsiaTheme="minorEastAsia" w:hAnsi="Franklin Gothic Book"/>
        </w:rPr>
        <w:tab/>
        <w:t>_____________________</w:t>
      </w:r>
    </w:p>
    <w:p w14:paraId="64222CB0" w14:textId="20BFF51A" w:rsidR="00367A12" w:rsidRDefault="00367A12" w:rsidP="00367A12">
      <w:pPr>
        <w:pStyle w:val="NormalWeb"/>
        <w:ind w:left="720" w:firstLine="720"/>
        <w:jc w:val="both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  <w:i/>
          <w:iCs/>
        </w:rPr>
        <w:t>N</w:t>
      </w:r>
      <w:r>
        <w:rPr>
          <w:rFonts w:ascii="Franklin Gothic Book" w:eastAsiaTheme="minorEastAsia" w:hAnsi="Franklin Gothic Book"/>
        </w:rPr>
        <w:t xml:space="preserve"> is odd,  a &gt; 0</w:t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  <w:t>_____________________</w:t>
      </w:r>
    </w:p>
    <w:p w14:paraId="364A3BA9" w14:textId="79097E0E" w:rsidR="00367A12" w:rsidRDefault="00367A12" w:rsidP="00367A12">
      <w:pPr>
        <w:pStyle w:val="NormalWeb"/>
        <w:jc w:val="both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  <w:i/>
          <w:iCs/>
        </w:rPr>
        <w:t>N</w:t>
      </w:r>
      <w:r>
        <w:rPr>
          <w:rFonts w:ascii="Franklin Gothic Book" w:eastAsiaTheme="minorEastAsia" w:hAnsi="Franklin Gothic Book"/>
        </w:rPr>
        <w:t xml:space="preserve"> is even,  a &lt; 0</w:t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  <w:t>_____________________</w:t>
      </w:r>
    </w:p>
    <w:p w14:paraId="58DF920B" w14:textId="78179F59" w:rsidR="00367A12" w:rsidRPr="00367A12" w:rsidRDefault="00367A12" w:rsidP="00367A12">
      <w:pPr>
        <w:pStyle w:val="NormalWeb"/>
        <w:ind w:left="720" w:firstLine="720"/>
        <w:jc w:val="both"/>
        <w:rPr>
          <w:szCs w:val="24"/>
        </w:rPr>
      </w:pPr>
      <w:r>
        <w:rPr>
          <w:rFonts w:ascii="Franklin Gothic Book" w:eastAsiaTheme="minorEastAsia" w:hAnsi="Franklin Gothic Book"/>
          <w:i/>
          <w:iCs/>
        </w:rPr>
        <w:t>N</w:t>
      </w:r>
      <w:r>
        <w:rPr>
          <w:rFonts w:ascii="Franklin Gothic Book" w:eastAsiaTheme="minorEastAsia" w:hAnsi="Franklin Gothic Book"/>
        </w:rPr>
        <w:t xml:space="preserve"> is even,  a &gt; 0</w:t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  <w:t>_____________________</w:t>
      </w:r>
    </w:p>
    <w:p w14:paraId="2B596BFA" w14:textId="20902254" w:rsidR="00BF23DC" w:rsidRDefault="00BF23DC" w:rsidP="006C2B72">
      <w:pPr>
        <w:jc w:val="left"/>
        <w:rPr>
          <w:rFonts w:ascii="Franklin Gothic Book" w:eastAsiaTheme="minorEastAsia" w:hAnsi="Franklin Gothic Book"/>
        </w:rPr>
      </w:pPr>
    </w:p>
    <w:p w14:paraId="498F9168" w14:textId="206F283A" w:rsidR="00023FF0" w:rsidRDefault="006C2B72" w:rsidP="006C2B72">
      <w:pPr>
        <w:pStyle w:val="Caption"/>
        <w:ind w:left="540" w:hanging="540"/>
        <w:jc w:val="left"/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</w:pPr>
      <w:r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14.  </w:t>
      </w:r>
      <w:r w:rsidR="00187EF0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 </w:t>
      </w:r>
      <w:r w:rsidR="004D39D2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Write the equation of a polynomial function </w:t>
      </w:r>
      <w:r w:rsidR="004D39D2">
        <w:rPr>
          <w:rFonts w:ascii="Franklin Gothic Book" w:eastAsiaTheme="minorEastAsia" w:hAnsi="Franklin Gothic Book"/>
          <w:color w:val="auto"/>
          <w:sz w:val="24"/>
          <w:szCs w:val="24"/>
        </w:rPr>
        <w:t>f</w:t>
      </w:r>
      <w:r w:rsidR="004D39D2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 with the given characteristics.  Use a leading coefficient of either 1 or -1 and ma</w:t>
      </w:r>
      <w:r w:rsidR="00B357EC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ke the degree as small as possible.  </w:t>
      </w:r>
    </w:p>
    <w:p w14:paraId="1290835A" w14:textId="38E42E12" w:rsidR="00B357EC" w:rsidRPr="00B357EC" w:rsidRDefault="00B357EC" w:rsidP="00B357EC">
      <w:pPr>
        <w:jc w:val="left"/>
        <w:rPr>
          <w:rFonts w:ascii="Franklin Gothic Book" w:hAnsi="Franklin Gothic Book"/>
        </w:rPr>
      </w:pPr>
      <w:r w:rsidRPr="00B357EC">
        <w:rPr>
          <w:rFonts w:ascii="Franklin Gothic Book" w:eastAsiaTheme="minorEastAsia" w:hAnsi="Franklin Gothic Book"/>
        </w:rPr>
        <w:t xml:space="preserve">zero at </w:t>
      </w:r>
      <m:oMath>
        <m:r>
          <w:rPr>
            <w:rFonts w:ascii="Cambria Math" w:eastAsiaTheme="minorEastAsia" w:hAnsi="Cambria Math"/>
          </w:rPr>
          <m:t>x=-5</m:t>
        </m:r>
      </m:oMath>
      <w:r w:rsidRPr="00B357EC">
        <w:rPr>
          <w:rFonts w:ascii="Franklin Gothic Book" w:eastAsiaTheme="minorEastAsia" w:hAnsi="Franklin Gothic Book"/>
        </w:rPr>
        <w:t xml:space="preserve"> with multiplicity </w:t>
      </w:r>
      <w:r w:rsidR="00F339BD">
        <w:rPr>
          <w:rFonts w:ascii="Franklin Gothic Book" w:eastAsiaTheme="minorEastAsia" w:hAnsi="Franklin Gothic Book"/>
        </w:rPr>
        <w:t>1</w:t>
      </w:r>
      <w:r w:rsidRPr="00B357EC">
        <w:rPr>
          <w:rFonts w:ascii="Franklin Gothic Book" w:eastAsiaTheme="minorEastAsia" w:hAnsi="Franklin Gothic Book"/>
        </w:rPr>
        <w:t xml:space="preserve">, zero at </w:t>
      </w:r>
      <m:oMath>
        <m:r>
          <w:rPr>
            <w:rFonts w:ascii="Cambria Math" w:eastAsiaTheme="minorEastAsia" w:hAnsi="Cambria Math"/>
          </w:rPr>
          <m:t>x=-2</m:t>
        </m:r>
      </m:oMath>
      <w:r w:rsidRPr="00B357EC">
        <w:rPr>
          <w:rFonts w:ascii="Franklin Gothic Book" w:eastAsiaTheme="minorEastAsia" w:hAnsi="Franklin Gothic Book"/>
        </w:rPr>
        <w:t xml:space="preserve"> with multiplicity </w:t>
      </w:r>
      <w:r w:rsidR="00F339BD">
        <w:rPr>
          <w:rFonts w:ascii="Franklin Gothic Book" w:eastAsiaTheme="minorEastAsia" w:hAnsi="Franklin Gothic Book"/>
        </w:rPr>
        <w:t>3</w:t>
      </w:r>
      <w:r w:rsidRPr="00B357EC">
        <w:rPr>
          <w:rFonts w:ascii="Franklin Gothic Book" w:eastAsiaTheme="minorEastAsia" w:hAnsi="Franklin Gothic Book"/>
        </w:rPr>
        <w:t xml:space="preserve">. End-behavior </w:t>
      </w:r>
      <w:r w:rsidR="00C60103">
        <w:rPr>
          <w:rFonts w:ascii="Franklin Gothic Book" w:eastAsiaTheme="minorEastAsia" w:hAnsi="Franklin Gothic Book"/>
        </w:rPr>
        <w:t>Rise</w:t>
      </w:r>
      <w:r w:rsidRPr="00B357EC">
        <w:rPr>
          <w:rFonts w:ascii="Franklin Gothic Book" w:eastAsiaTheme="minorEastAsia" w:hAnsi="Franklin Gothic Book"/>
        </w:rPr>
        <w:t xml:space="preserve"> Left, Falls Right</w:t>
      </w:r>
    </w:p>
    <w:p w14:paraId="7FEF189F" w14:textId="77777777" w:rsidR="00B357EC" w:rsidRDefault="00B357EC" w:rsidP="00B357EC"/>
    <w:p w14:paraId="1E4D8853" w14:textId="77777777" w:rsidR="00522DE9" w:rsidRDefault="00522DE9" w:rsidP="00B357EC"/>
    <w:p w14:paraId="328365D6" w14:textId="77777777" w:rsidR="00522DE9" w:rsidRDefault="00522DE9" w:rsidP="00B357EC"/>
    <w:p w14:paraId="2B14B1AC" w14:textId="77777777" w:rsidR="00522DE9" w:rsidRDefault="00522DE9" w:rsidP="00B357EC"/>
    <w:p w14:paraId="6CD0EA0E" w14:textId="77777777" w:rsidR="00522DE9" w:rsidRDefault="00522DE9" w:rsidP="00A601EA">
      <w:pPr>
        <w:jc w:val="both"/>
      </w:pPr>
    </w:p>
    <w:p w14:paraId="5F17F6ED" w14:textId="7C7E1152" w:rsidR="00A601EA" w:rsidRPr="00A601EA" w:rsidRDefault="00522DE9" w:rsidP="00A601EA">
      <w:pPr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 w:rsidRPr="000E4FCE">
        <w:rPr>
          <w:rFonts w:ascii="Franklin Gothic Book" w:eastAsia="Times New Roman" w:hAnsi="Franklin Gothic Book"/>
          <w:szCs w:val="24"/>
        </w:rPr>
        <w:t>_____________________</w:t>
      </w:r>
      <w:r>
        <w:rPr>
          <w:rFonts w:ascii="Franklin Gothic Book" w:eastAsia="Times New Roman" w:hAnsi="Franklin Gothic Book"/>
          <w:szCs w:val="24"/>
        </w:rPr>
        <w:t>________</w:t>
      </w:r>
    </w:p>
    <w:p w14:paraId="7572B32B" w14:textId="7B1FDAF8" w:rsidR="00A81654" w:rsidRPr="00A81654" w:rsidRDefault="00187EF0" w:rsidP="00A81654">
      <w:pPr>
        <w:ind w:left="450" w:hanging="45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5</w:t>
      </w:r>
      <w:r w:rsidR="0093771E">
        <w:rPr>
          <w:rFonts w:ascii="Franklin Gothic Book" w:hAnsi="Franklin Gothic Book"/>
        </w:rPr>
        <w:t xml:space="preserve">. </w:t>
      </w:r>
      <w:r w:rsidR="00010B25">
        <w:rPr>
          <w:rFonts w:ascii="Franklin Gothic Book" w:hAnsi="Franklin Gothic Book"/>
        </w:rPr>
        <w:t xml:space="preserve"> </w:t>
      </w:r>
      <w:r w:rsidR="00A601EA">
        <w:rPr>
          <w:rFonts w:ascii="Franklin Gothic Book" w:hAnsi="Franklin Gothic Book"/>
        </w:rPr>
        <w:t xml:space="preserve">Given the graph below, identify and list any asymptotes.  </w:t>
      </w:r>
    </w:p>
    <w:p w14:paraId="2573D9D8" w14:textId="270B3C8B" w:rsidR="00234C63" w:rsidRPr="00234C63" w:rsidRDefault="00234C63" w:rsidP="00234C63">
      <w:pPr>
        <w:spacing w:before="100" w:beforeAutospacing="1" w:after="100" w:afterAutospacing="1"/>
        <w:jc w:val="left"/>
        <w:rPr>
          <w:rFonts w:eastAsia="Times New Roman"/>
          <w:szCs w:val="24"/>
        </w:rPr>
      </w:pPr>
      <w:r w:rsidRPr="00234C63">
        <w:rPr>
          <w:rFonts w:eastAsia="Times New Roman"/>
          <w:noProof/>
          <w:szCs w:val="24"/>
        </w:rPr>
        <w:drawing>
          <wp:anchor distT="0" distB="0" distL="114300" distR="114300" simplePos="0" relativeHeight="251716608" behindDoc="1" locked="0" layoutInCell="1" allowOverlap="1" wp14:anchorId="1E4DB05E" wp14:editId="3A0920AF">
            <wp:simplePos x="0" y="0"/>
            <wp:positionH relativeFrom="column">
              <wp:posOffset>0</wp:posOffset>
            </wp:positionH>
            <wp:positionV relativeFrom="paragraph">
              <wp:posOffset>180975</wp:posOffset>
            </wp:positionV>
            <wp:extent cx="2369820" cy="2659380"/>
            <wp:effectExtent l="0" t="0" r="0" b="7620"/>
            <wp:wrapTight wrapText="bothSides">
              <wp:wrapPolygon edited="0">
                <wp:start x="0" y="0"/>
                <wp:lineTo x="0" y="21507"/>
                <wp:lineTo x="21357" y="21507"/>
                <wp:lineTo x="21357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888"/>
                    <a:stretch/>
                  </pic:blipFill>
                  <pic:spPr bwMode="auto">
                    <a:xfrm>
                      <a:off x="0" y="0"/>
                      <a:ext cx="2369820" cy="265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70C0447C" w14:textId="3FB0F145" w:rsidR="00D7376E" w:rsidRPr="00D7376E" w:rsidRDefault="00D7376E" w:rsidP="00D7376E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31DCF184" w14:textId="4FB92CFF" w:rsidR="00A601EA" w:rsidRPr="00A601EA" w:rsidRDefault="00A601EA" w:rsidP="00A601EA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4FB8789C" w14:textId="77777777" w:rsidR="00A601EA" w:rsidRPr="00A01BEC" w:rsidRDefault="00A601EA" w:rsidP="00187EF0">
      <w:pPr>
        <w:ind w:left="450" w:hanging="450"/>
        <w:jc w:val="left"/>
        <w:rPr>
          <w:rFonts w:ascii="Franklin Gothic Book" w:hAnsi="Franklin Gothic Book"/>
        </w:rPr>
      </w:pPr>
    </w:p>
    <w:p w14:paraId="3945DE45" w14:textId="35CA581F" w:rsidR="00645BF6" w:rsidRDefault="00645BF6" w:rsidP="00023FF0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676D7568" w14:textId="425B07C5" w:rsidR="009D3ADA" w:rsidRDefault="00023FF0" w:rsidP="00023FF0">
      <w:pPr>
        <w:spacing w:before="100" w:beforeAutospacing="1" w:after="100" w:afterAutospacing="1"/>
        <w:jc w:val="left"/>
        <w:rPr>
          <w:rFonts w:ascii="Franklin Gothic Book" w:eastAsia="Times New Roman" w:hAnsi="Franklin Gothic Book"/>
          <w:szCs w:val="24"/>
        </w:rPr>
      </w:pP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 w:rsidRPr="000E4FCE">
        <w:rPr>
          <w:rFonts w:ascii="Franklin Gothic Book" w:eastAsia="Times New Roman" w:hAnsi="Franklin Gothic Book"/>
          <w:szCs w:val="24"/>
        </w:rPr>
        <w:tab/>
      </w:r>
    </w:p>
    <w:p w14:paraId="3BBBFC0D" w14:textId="77777777" w:rsidR="00A601EA" w:rsidRDefault="00A601EA" w:rsidP="00023FF0">
      <w:pPr>
        <w:spacing w:before="100" w:beforeAutospacing="1" w:after="100" w:afterAutospacing="1"/>
        <w:jc w:val="left"/>
        <w:rPr>
          <w:rFonts w:ascii="Franklin Gothic Book" w:eastAsia="Times New Roman" w:hAnsi="Franklin Gothic Book"/>
          <w:szCs w:val="24"/>
        </w:rPr>
      </w:pPr>
    </w:p>
    <w:p w14:paraId="5B268213" w14:textId="24A28FBC" w:rsidR="00A601EA" w:rsidRDefault="00A601EA" w:rsidP="00A601EA">
      <w:pPr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 w:rsidRPr="000E4FCE">
        <w:rPr>
          <w:rFonts w:ascii="Franklin Gothic Book" w:eastAsia="Times New Roman" w:hAnsi="Franklin Gothic Book"/>
          <w:szCs w:val="24"/>
        </w:rPr>
        <w:t>____________________</w:t>
      </w:r>
      <w:r>
        <w:rPr>
          <w:rFonts w:ascii="Franklin Gothic Book" w:eastAsia="Times New Roman" w:hAnsi="Franklin Gothic Book"/>
          <w:szCs w:val="24"/>
        </w:rPr>
        <w:t>___________________________</w:t>
      </w:r>
      <w:r w:rsidR="00234C63">
        <w:rPr>
          <w:rFonts w:ascii="Franklin Gothic Book" w:eastAsia="Times New Roman" w:hAnsi="Franklin Gothic Book"/>
          <w:szCs w:val="24"/>
        </w:rPr>
        <w:t>_____</w:t>
      </w:r>
      <w:r>
        <w:rPr>
          <w:rFonts w:ascii="Franklin Gothic Book" w:eastAsia="Times New Roman" w:hAnsi="Franklin Gothic Book"/>
          <w:szCs w:val="24"/>
        </w:rPr>
        <w:t>_</w:t>
      </w:r>
    </w:p>
    <w:p w14:paraId="71DC6275" w14:textId="77777777" w:rsidR="00B814CD" w:rsidRDefault="00B814CD" w:rsidP="00B814CD">
      <w:pPr>
        <w:jc w:val="left"/>
        <w:rPr>
          <w:rFonts w:ascii="Franklin Gothic Book" w:eastAsia="Times New Roman" w:hAnsi="Franklin Gothic Book"/>
          <w:szCs w:val="24"/>
        </w:rPr>
      </w:pPr>
    </w:p>
    <w:p w14:paraId="2383E687" w14:textId="1213C415" w:rsidR="00D96E6E" w:rsidRDefault="009D3ADA" w:rsidP="007C2582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 w:rsidR="00187EF0">
        <w:rPr>
          <w:rFonts w:ascii="Franklin Gothic Book" w:hAnsi="Franklin Gothic Book"/>
        </w:rPr>
        <w:t>6</w:t>
      </w:r>
      <w:r>
        <w:rPr>
          <w:rFonts w:ascii="Franklin Gothic Book" w:hAnsi="Franklin Gothic Book"/>
        </w:rPr>
        <w:t xml:space="preserve">.  </w:t>
      </w:r>
      <w:r w:rsidR="007C2582">
        <w:rPr>
          <w:rFonts w:ascii="Franklin Gothic Book" w:hAnsi="Franklin Gothic Book"/>
        </w:rPr>
        <w:t xml:space="preserve">Find the domain </w:t>
      </w:r>
      <w:r w:rsidR="00D96E6E">
        <w:rPr>
          <w:rFonts w:ascii="Franklin Gothic Book" w:hAnsi="Franklin Gothic Book"/>
        </w:rPr>
        <w:t>of the rational function.  Answer in interval notation</w:t>
      </w:r>
      <w:r w:rsidR="007114C2">
        <w:rPr>
          <w:rFonts w:ascii="Franklin Gothic Book" w:hAnsi="Franklin Gothic Book"/>
        </w:rPr>
        <w:t>.</w:t>
      </w:r>
    </w:p>
    <w:p w14:paraId="2EF4C795" w14:textId="77777777" w:rsidR="00D96E6E" w:rsidRDefault="00D96E6E" w:rsidP="007C2582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04C2B447" w14:textId="3AF9A8A2" w:rsidR="00D96E6E" w:rsidRDefault="004955CA" w:rsidP="00586D6D">
      <w:pPr>
        <w:pStyle w:val="ListParagraph"/>
        <w:keepNext/>
        <w:ind w:left="0"/>
        <w:contextualSpacing w:val="0"/>
      </w:pPr>
      <w:r w:rsidRPr="00731F88">
        <w:rPr>
          <w:rFonts w:ascii="Franklin Gothic Book" w:hAnsi="Franklin Gothic Book"/>
          <w:position w:val="-24"/>
        </w:rPr>
        <w:object w:dxaOrig="1480" w:dyaOrig="620" w14:anchorId="005AA56B">
          <v:shape id="_x0000_i1031" type="#_x0000_t75" style="width:73.5pt;height:31pt" o:ole="">
            <v:imagedata r:id="rId31" o:title=""/>
          </v:shape>
          <o:OLEObject Type="Embed" ProgID="Equation.DSMT4" ShapeID="_x0000_i1031" DrawAspect="Content" ObjectID="_1792487841" r:id="rId32"/>
        </w:object>
      </w:r>
    </w:p>
    <w:p w14:paraId="453BD609" w14:textId="77777777" w:rsidR="0022078F" w:rsidRDefault="0022078F" w:rsidP="0093771E">
      <w:pPr>
        <w:jc w:val="both"/>
        <w:rPr>
          <w:rFonts w:ascii="Franklin Gothic Book" w:hAnsi="Franklin Gothic Book"/>
        </w:rPr>
      </w:pPr>
    </w:p>
    <w:p w14:paraId="74F44BD9" w14:textId="097BE10D" w:rsidR="009D3ADA" w:rsidRDefault="009D3ADA" w:rsidP="0022078F">
      <w:pPr>
        <w:jc w:val="both"/>
        <w:rPr>
          <w:rFonts w:ascii="Franklin Gothic Book" w:hAnsi="Franklin Gothic Book"/>
        </w:rPr>
      </w:pPr>
    </w:p>
    <w:p w14:paraId="4C50D165" w14:textId="77777777" w:rsidR="001A2192" w:rsidRDefault="001A2192" w:rsidP="000D70AB">
      <w:pPr>
        <w:spacing w:before="100" w:beforeAutospacing="1" w:after="100" w:afterAutospacing="1"/>
        <w:jc w:val="both"/>
        <w:rPr>
          <w:rFonts w:ascii="Franklin Gothic Book" w:eastAsia="Times New Roman" w:hAnsi="Franklin Gothic Book"/>
          <w:szCs w:val="24"/>
        </w:rPr>
      </w:pPr>
    </w:p>
    <w:p w14:paraId="68EF94FE" w14:textId="386EAE69" w:rsidR="001A2192" w:rsidRPr="002554B2" w:rsidRDefault="0022078F" w:rsidP="002554B2">
      <w:pPr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 w:rsidRPr="000E4FCE">
        <w:rPr>
          <w:rFonts w:ascii="Franklin Gothic Book" w:eastAsia="Times New Roman" w:hAnsi="Franklin Gothic Book"/>
          <w:szCs w:val="24"/>
        </w:rPr>
        <w:t>_____________________</w:t>
      </w:r>
      <w:r>
        <w:rPr>
          <w:rFonts w:ascii="Franklin Gothic Book" w:eastAsia="Times New Roman" w:hAnsi="Franklin Gothic Book"/>
          <w:szCs w:val="24"/>
        </w:rPr>
        <w:t>________</w:t>
      </w:r>
      <w:r w:rsidR="00586D6D">
        <w:rPr>
          <w:rFonts w:ascii="Franklin Gothic Book" w:eastAsia="Times New Roman" w:hAnsi="Franklin Gothic Book"/>
          <w:szCs w:val="24"/>
        </w:rPr>
        <w:t>___________</w:t>
      </w:r>
    </w:p>
    <w:p w14:paraId="5B5E7F3D" w14:textId="28EE841C" w:rsidR="00E4619C" w:rsidRDefault="00464E10" w:rsidP="004C7C0D">
      <w:pPr>
        <w:pStyle w:val="ListParagraph"/>
        <w:keepNext/>
        <w:ind w:left="446" w:hanging="446"/>
        <w:contextualSpacing w:val="0"/>
        <w:jc w:val="left"/>
      </w:pPr>
      <w:r>
        <w:rPr>
          <w:rFonts w:ascii="Franklin Gothic Book" w:hAnsi="Franklin Gothic Book"/>
        </w:rPr>
        <w:t>1</w:t>
      </w:r>
      <w:r w:rsidR="00A664EA">
        <w:rPr>
          <w:rFonts w:ascii="Franklin Gothic Book" w:hAnsi="Franklin Gothic Book"/>
        </w:rPr>
        <w:t>7</w:t>
      </w:r>
      <w:r>
        <w:rPr>
          <w:rFonts w:ascii="Franklin Gothic Book" w:hAnsi="Franklin Gothic Book"/>
        </w:rPr>
        <w:t xml:space="preserve">.  </w:t>
      </w:r>
      <w:r w:rsidR="00E4619C">
        <w:rPr>
          <w:rFonts w:ascii="Franklin Gothic Book" w:hAnsi="Franklin Gothic Book"/>
        </w:rPr>
        <w:t xml:space="preserve">A college student is </w:t>
      </w:r>
      <w:r w:rsidR="00A876F5">
        <w:rPr>
          <w:rFonts w:ascii="Franklin Gothic Book" w:hAnsi="Franklin Gothic Book"/>
        </w:rPr>
        <w:t xml:space="preserve">tracking their progress in building muscle mass.  The amount of muscle mass </w:t>
      </w:r>
      <w:r w:rsidR="00A876F5">
        <w:rPr>
          <w:rFonts w:ascii="Franklin Gothic Book" w:hAnsi="Franklin Gothic Book"/>
          <w:i/>
          <w:iCs/>
        </w:rPr>
        <w:t>M(t)</w:t>
      </w:r>
      <w:r w:rsidR="00A876F5">
        <w:rPr>
          <w:rFonts w:ascii="Franklin Gothic Book" w:hAnsi="Franklin Gothic Book"/>
        </w:rPr>
        <w:t xml:space="preserve">, in kilograms, </w:t>
      </w:r>
      <w:r w:rsidR="009E36BC">
        <w:rPr>
          <w:rFonts w:ascii="Franklin Gothic Book" w:hAnsi="Franklin Gothic Book"/>
        </w:rPr>
        <w:t>earned each month</w:t>
      </w:r>
      <w:r w:rsidR="00A876F5">
        <w:rPr>
          <w:rFonts w:ascii="Franklin Gothic Book" w:hAnsi="Franklin Gothic Book"/>
        </w:rPr>
        <w:t xml:space="preserve"> </w:t>
      </w:r>
      <w:r w:rsidR="00A876F5">
        <w:rPr>
          <w:rFonts w:ascii="Franklin Gothic Book" w:hAnsi="Franklin Gothic Book"/>
          <w:i/>
          <w:iCs/>
        </w:rPr>
        <w:t>t</w:t>
      </w:r>
      <w:r w:rsidR="00A876F5">
        <w:rPr>
          <w:rFonts w:ascii="Franklin Gothic Book" w:hAnsi="Franklin Gothic Book"/>
        </w:rPr>
        <w:t xml:space="preserve"> of </w:t>
      </w:r>
      <w:r w:rsidR="004C7C0D">
        <w:rPr>
          <w:rFonts w:ascii="Franklin Gothic Book" w:hAnsi="Franklin Gothic Book"/>
        </w:rPr>
        <w:t>regular</w:t>
      </w:r>
      <w:r w:rsidR="00A876F5">
        <w:rPr>
          <w:rFonts w:ascii="Franklin Gothic Book" w:hAnsi="Franklin Gothic Book"/>
        </w:rPr>
        <w:t xml:space="preserve"> strength training, can be modeled by</w:t>
      </w:r>
      <w:r w:rsidR="00E4619C">
        <w:rPr>
          <w:rFonts w:ascii="Franklin Gothic Book" w:hAnsi="Franklin Gothic Book"/>
        </w:rPr>
        <w:t xml:space="preserve">  </w:t>
      </w:r>
      <w:r w:rsidR="00920A44" w:rsidRPr="001E4036">
        <w:rPr>
          <w:rFonts w:ascii="Franklin Gothic Book" w:hAnsi="Franklin Gothic Book"/>
          <w:position w:val="-24"/>
        </w:rPr>
        <w:object w:dxaOrig="1300" w:dyaOrig="620" w14:anchorId="402F03BA">
          <v:shape id="_x0000_i1032" type="#_x0000_t75" style="width:65pt;height:31pt" o:ole="">
            <v:imagedata r:id="rId33" o:title=""/>
          </v:shape>
          <o:OLEObject Type="Embed" ProgID="Equation.DSMT4" ShapeID="_x0000_i1032" DrawAspect="Content" ObjectID="_1792487842" r:id="rId34"/>
        </w:object>
      </w:r>
      <w:r w:rsidR="00DC02FD">
        <w:rPr>
          <w:rFonts w:ascii="Franklin Gothic Book" w:hAnsi="Franklin Gothic Book"/>
        </w:rPr>
        <w:t xml:space="preserve"> </w:t>
      </w:r>
      <w:r w:rsidR="00D604C2">
        <w:rPr>
          <w:rFonts w:ascii="Franklin Gothic Book" w:hAnsi="Franklin Gothic Book"/>
        </w:rPr>
        <w:t xml:space="preserve"> t</w:t>
      </w:r>
      <w:r w:rsidR="00DC02FD">
        <w:rPr>
          <w:rFonts w:ascii="Franklin Gothic Book" w:hAnsi="Franklin Gothic Book"/>
        </w:rPr>
        <w:t xml:space="preserve"> ≥ </w:t>
      </w:r>
      <w:r w:rsidR="00A664EA">
        <w:rPr>
          <w:rFonts w:ascii="Franklin Gothic Book" w:hAnsi="Franklin Gothic Book"/>
        </w:rPr>
        <w:t>0</w:t>
      </w:r>
      <w:r w:rsidR="00DC02FD">
        <w:rPr>
          <w:rFonts w:ascii="Franklin Gothic Book" w:hAnsi="Franklin Gothic Book"/>
        </w:rPr>
        <w:t>.</w:t>
      </w:r>
      <w:r w:rsidR="00920A44">
        <w:rPr>
          <w:rFonts w:ascii="Franklin Gothic Book" w:hAnsi="Franklin Gothic Book"/>
        </w:rPr>
        <w:t xml:space="preserve"> </w:t>
      </w:r>
      <w:r w:rsidR="00920A44" w:rsidRPr="00920A44">
        <w:rPr>
          <w:rFonts w:ascii="Franklin Gothic Book" w:hAnsi="Franklin Gothic Book"/>
        </w:rPr>
        <w:t xml:space="preserve">This model assumes that the rate of muscle gain per month is proportional to the intensity and consistency of the strength training regimen, represented by the numerator </w:t>
      </w:r>
      <w:r w:rsidR="00920A44" w:rsidRPr="00920A44">
        <w:rPr>
          <w:rStyle w:val="mord"/>
          <w:rFonts w:ascii="Franklin Gothic Book" w:hAnsi="Franklin Gothic Book"/>
        </w:rPr>
        <w:t>4t</w:t>
      </w:r>
      <w:r w:rsidR="00920A44" w:rsidRPr="00920A44">
        <w:rPr>
          <w:rFonts w:ascii="Franklin Gothic Book" w:hAnsi="Franklin Gothic Book"/>
        </w:rPr>
        <w:t xml:space="preserve">. The denominator </w:t>
      </w:r>
      <w:r w:rsidR="004C7C0D" w:rsidRPr="00920A44">
        <w:rPr>
          <w:rStyle w:val="katex-mathml"/>
          <w:rFonts w:ascii="Franklin Gothic Book" w:hAnsi="Franklin Gothic Book"/>
        </w:rPr>
        <w:object w:dxaOrig="540" w:dyaOrig="320" w14:anchorId="42D348C8">
          <v:shape id="_x0000_i1033" type="#_x0000_t75" style="width:27.5pt;height:16.5pt" o:ole="">
            <v:imagedata r:id="rId35" o:title=""/>
          </v:shape>
          <o:OLEObject Type="Embed" ProgID="Equation.DSMT4" ShapeID="_x0000_i1033" DrawAspect="Content" ObjectID="_1792487843" r:id="rId36"/>
        </w:object>
      </w:r>
      <w:r w:rsidR="00920A44" w:rsidRPr="00920A44">
        <w:rPr>
          <w:rFonts w:ascii="Franklin Gothic Book" w:hAnsi="Franklin Gothic Book"/>
        </w:rPr>
        <w:t>represents potential factors such as genetic limitations, plateaus, or diminishing returns over time as the body adapts to the training stimulus.</w:t>
      </w:r>
      <w:r w:rsidR="00B0660D" w:rsidRPr="00920A44">
        <w:rPr>
          <w:rFonts w:ascii="Franklin Gothic Book" w:hAnsi="Franklin Gothic Book"/>
        </w:rPr>
        <w:t xml:space="preserve"> </w:t>
      </w:r>
    </w:p>
    <w:p w14:paraId="54616F2B" w14:textId="2B533F39" w:rsidR="00C041BC" w:rsidRPr="00A664EA" w:rsidRDefault="00C313CC" w:rsidP="00A664EA">
      <w:pPr>
        <w:pStyle w:val="NormalWeb"/>
        <w:jc w:val="left"/>
        <w:rPr>
          <w:szCs w:val="24"/>
        </w:rPr>
      </w:pPr>
      <w:r w:rsidRPr="0085231B">
        <w:rPr>
          <w:rFonts w:ascii="Franklin Gothic Book" w:hAnsi="Franklin Gothic Book"/>
        </w:rPr>
        <w:t xml:space="preserve">  </w:t>
      </w:r>
      <w:r w:rsidR="00D604C2" w:rsidRPr="00D604C2">
        <w:rPr>
          <w:noProof/>
          <w:szCs w:val="24"/>
        </w:rPr>
        <w:drawing>
          <wp:inline distT="0" distB="0" distL="0" distR="0" wp14:anchorId="101B3484" wp14:editId="63F4E914">
            <wp:extent cx="2731134" cy="962107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873" b="17900"/>
                    <a:stretch/>
                  </pic:blipFill>
                  <pic:spPr bwMode="auto">
                    <a:xfrm>
                      <a:off x="0" y="0"/>
                      <a:ext cx="2738891" cy="96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757F3E" w14:textId="6876DA19" w:rsidR="009B6DA6" w:rsidRDefault="00A664EA" w:rsidP="00A664EA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a. </w:t>
      </w:r>
      <w:r w:rsidRPr="00A664EA">
        <w:rPr>
          <w:rFonts w:ascii="Franklin Gothic Book" w:hAnsi="Franklin Gothic Book"/>
        </w:rPr>
        <w:t xml:space="preserve">Explain why t </w:t>
      </w:r>
      <w:r w:rsidR="00DC02FD">
        <w:rPr>
          <w:rFonts w:ascii="Franklin Gothic Book" w:hAnsi="Franklin Gothic Book"/>
        </w:rPr>
        <w:t>≥</w:t>
      </w:r>
      <w:r w:rsidRPr="00A664EA">
        <w:rPr>
          <w:rFonts w:ascii="Franklin Gothic Book" w:hAnsi="Franklin Gothic Book"/>
        </w:rPr>
        <w:t xml:space="preserve"> 0 in both the equation and the graph</w:t>
      </w:r>
      <w:r w:rsidR="000A09B8">
        <w:rPr>
          <w:rFonts w:ascii="Franklin Gothic Book" w:hAnsi="Franklin Gothic Book"/>
        </w:rPr>
        <w:t xml:space="preserve"> in the context of the problem.  </w:t>
      </w:r>
      <w:r w:rsidRPr="00A664EA">
        <w:rPr>
          <w:rFonts w:ascii="Franklin Gothic Book" w:hAnsi="Franklin Gothic Book"/>
        </w:rPr>
        <w:t xml:space="preserve"> </w:t>
      </w:r>
    </w:p>
    <w:p w14:paraId="5DD48B91" w14:textId="77777777" w:rsidR="002554B2" w:rsidRPr="00A664EA" w:rsidRDefault="002554B2" w:rsidP="00A664EA">
      <w:pPr>
        <w:jc w:val="left"/>
        <w:rPr>
          <w:rFonts w:ascii="Franklin Gothic Book" w:hAnsi="Franklin Gothic Book"/>
        </w:rPr>
      </w:pPr>
    </w:p>
    <w:p w14:paraId="469F5779" w14:textId="77777777" w:rsidR="009B6DA6" w:rsidRPr="005C3C2E" w:rsidRDefault="009B6DA6" w:rsidP="009B6DA6">
      <w:pPr>
        <w:jc w:val="both"/>
      </w:pPr>
      <w:r w:rsidRPr="005C3C2E">
        <w:rPr>
          <w:rFonts w:eastAsia="Times New Roman"/>
          <w:szCs w:val="24"/>
        </w:rPr>
        <w:t>__________________________________________________________________________________________</w:t>
      </w:r>
    </w:p>
    <w:p w14:paraId="69EB90A6" w14:textId="77777777" w:rsidR="009B6DA6" w:rsidRPr="005C3C2E" w:rsidRDefault="009B6DA6" w:rsidP="009B6DA6">
      <w:pPr>
        <w:pStyle w:val="ListParagraph"/>
        <w:contextualSpacing w:val="0"/>
        <w:jc w:val="both"/>
        <w:rPr>
          <w:szCs w:val="24"/>
        </w:rPr>
      </w:pPr>
    </w:p>
    <w:p w14:paraId="640317F1" w14:textId="77777777" w:rsidR="00A664EA" w:rsidRDefault="00A664EA">
      <w:r>
        <w:t>__________________________________________________________________________________________</w:t>
      </w:r>
    </w:p>
    <w:p w14:paraId="47107006" w14:textId="21CD820E" w:rsidR="00A664EA" w:rsidRDefault="00A664EA"/>
    <w:p w14:paraId="573E2A03" w14:textId="77777777" w:rsidR="00A664EA" w:rsidRPr="005C3C2E" w:rsidRDefault="00A664EA" w:rsidP="00A664EA">
      <w:pPr>
        <w:jc w:val="both"/>
      </w:pPr>
      <w:r w:rsidRPr="005C3C2E">
        <w:rPr>
          <w:rFonts w:eastAsia="Times New Roman"/>
          <w:szCs w:val="24"/>
        </w:rPr>
        <w:t>__________________________________________________________________________________________</w:t>
      </w:r>
    </w:p>
    <w:p w14:paraId="6C045886" w14:textId="0795ACCB" w:rsidR="00A664EA" w:rsidRDefault="00A664EA" w:rsidP="009B6DA6">
      <w:pPr>
        <w:jc w:val="both"/>
        <w:rPr>
          <w:rFonts w:eastAsia="Times New Roman"/>
          <w:szCs w:val="24"/>
        </w:rPr>
      </w:pPr>
    </w:p>
    <w:p w14:paraId="3E71A855" w14:textId="1EDF1A38" w:rsidR="00DE6EA6" w:rsidRDefault="003D1582" w:rsidP="002D66A8">
      <w:pPr>
        <w:ind w:left="360" w:hanging="360"/>
        <w:jc w:val="both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b.  What is the muscle mass of the student</w:t>
      </w:r>
      <w:r w:rsidR="004A3985">
        <w:rPr>
          <w:rFonts w:ascii="Franklin Gothic Book" w:eastAsia="Times New Roman" w:hAnsi="Franklin Gothic Book"/>
          <w:szCs w:val="24"/>
        </w:rPr>
        <w:t xml:space="preserve"> </w:t>
      </w:r>
      <w:r w:rsidR="002D66A8">
        <w:rPr>
          <w:rFonts w:ascii="Franklin Gothic Book" w:eastAsia="Times New Roman" w:hAnsi="Franklin Gothic Book"/>
          <w:szCs w:val="24"/>
        </w:rPr>
        <w:t xml:space="preserve">earned </w:t>
      </w:r>
      <w:r w:rsidR="004A3985">
        <w:rPr>
          <w:rFonts w:ascii="Franklin Gothic Book" w:eastAsia="Times New Roman" w:hAnsi="Franklin Gothic Book"/>
          <w:szCs w:val="24"/>
        </w:rPr>
        <w:t>a</w:t>
      </w:r>
      <w:r w:rsidR="00DE6EA6">
        <w:rPr>
          <w:rFonts w:ascii="Franklin Gothic Book" w:eastAsia="Times New Roman" w:hAnsi="Franklin Gothic Book"/>
          <w:szCs w:val="24"/>
        </w:rPr>
        <w:t>t</w:t>
      </w:r>
      <w:r w:rsidR="004A3985">
        <w:rPr>
          <w:rFonts w:ascii="Franklin Gothic Book" w:eastAsia="Times New Roman" w:hAnsi="Franklin Gothic Book"/>
          <w:szCs w:val="24"/>
        </w:rPr>
        <w:t xml:space="preserve"> 3 months?  Round to the nearest tenth and include units.</w:t>
      </w:r>
    </w:p>
    <w:p w14:paraId="390BC218" w14:textId="0FA0C4B7" w:rsidR="004A3985" w:rsidRPr="00822D9E" w:rsidRDefault="004A3985" w:rsidP="004A3985">
      <w:pPr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 w:rsidR="003D1582">
        <w:rPr>
          <w:rFonts w:ascii="Franklin Gothic Book" w:eastAsia="Times New Roman" w:hAnsi="Franklin Gothic Book"/>
          <w:szCs w:val="24"/>
        </w:rPr>
        <w:t xml:space="preserve"> </w:t>
      </w:r>
      <w:r w:rsidRPr="000E4FCE">
        <w:rPr>
          <w:rFonts w:ascii="Franklin Gothic Book" w:eastAsia="Times New Roman" w:hAnsi="Franklin Gothic Book"/>
          <w:szCs w:val="24"/>
        </w:rPr>
        <w:t>_____________________</w:t>
      </w:r>
      <w:r>
        <w:rPr>
          <w:rFonts w:ascii="Franklin Gothic Book" w:eastAsia="Times New Roman" w:hAnsi="Franklin Gothic Book"/>
          <w:szCs w:val="24"/>
        </w:rPr>
        <w:t>________</w:t>
      </w:r>
    </w:p>
    <w:p w14:paraId="0F98F1ED" w14:textId="64F00BE5" w:rsidR="00A664EA" w:rsidRDefault="004A3985" w:rsidP="002554B2">
      <w:pPr>
        <w:ind w:left="270" w:hanging="270"/>
        <w:jc w:val="both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 xml:space="preserve">c.  Find the equation of the horizontal asymptote.  In complete sentences, explain its meaning in the context of the problem.  </w:t>
      </w:r>
    </w:p>
    <w:p w14:paraId="21C7967B" w14:textId="77777777" w:rsidR="004A3985" w:rsidRDefault="004A3985" w:rsidP="009B6DA6">
      <w:pPr>
        <w:jc w:val="both"/>
        <w:rPr>
          <w:rFonts w:ascii="Franklin Gothic Book" w:eastAsia="Times New Roman" w:hAnsi="Franklin Gothic Book"/>
          <w:szCs w:val="24"/>
        </w:rPr>
      </w:pPr>
    </w:p>
    <w:p w14:paraId="6D6F408B" w14:textId="77777777" w:rsidR="004A3985" w:rsidRPr="005C3C2E" w:rsidRDefault="004A3985" w:rsidP="004A3985">
      <w:pPr>
        <w:jc w:val="both"/>
      </w:pPr>
      <w:r w:rsidRPr="005C3C2E">
        <w:rPr>
          <w:rFonts w:eastAsia="Times New Roman"/>
          <w:szCs w:val="24"/>
        </w:rPr>
        <w:t>__________________________________________________________________________________________</w:t>
      </w:r>
    </w:p>
    <w:p w14:paraId="600C069C" w14:textId="77777777" w:rsidR="004A3985" w:rsidRPr="005C3C2E" w:rsidRDefault="004A3985" w:rsidP="004A3985">
      <w:pPr>
        <w:pStyle w:val="ListParagraph"/>
        <w:contextualSpacing w:val="0"/>
        <w:jc w:val="both"/>
        <w:rPr>
          <w:szCs w:val="24"/>
        </w:rPr>
      </w:pPr>
    </w:p>
    <w:p w14:paraId="48668116" w14:textId="77777777" w:rsidR="004A3985" w:rsidRDefault="004A3985" w:rsidP="004A3985">
      <w:r>
        <w:t>__________________________________________________________________________________________</w:t>
      </w:r>
    </w:p>
    <w:p w14:paraId="1F7310D8" w14:textId="77777777" w:rsidR="004A3985" w:rsidRDefault="004A3985" w:rsidP="004A3985"/>
    <w:p w14:paraId="1C59FEDF" w14:textId="77777777" w:rsidR="004A3985" w:rsidRPr="005C3C2E" w:rsidRDefault="004A3985" w:rsidP="004A3985">
      <w:pPr>
        <w:jc w:val="both"/>
      </w:pPr>
      <w:r w:rsidRPr="005C3C2E">
        <w:rPr>
          <w:rFonts w:eastAsia="Times New Roman"/>
          <w:szCs w:val="24"/>
        </w:rPr>
        <w:t>__________________________________________________________________________________________</w:t>
      </w:r>
    </w:p>
    <w:p w14:paraId="439360AB" w14:textId="77777777" w:rsidR="004A3985" w:rsidRPr="005C3C2E" w:rsidRDefault="004A3985" w:rsidP="004A3985">
      <w:pPr>
        <w:pStyle w:val="ListParagraph"/>
        <w:contextualSpacing w:val="0"/>
        <w:jc w:val="both"/>
        <w:rPr>
          <w:szCs w:val="24"/>
        </w:rPr>
      </w:pPr>
    </w:p>
    <w:p w14:paraId="07F047AE" w14:textId="77777777" w:rsidR="004A3985" w:rsidRDefault="004A3985" w:rsidP="004A3985">
      <w:pPr>
        <w:jc w:val="both"/>
        <w:rPr>
          <w:rFonts w:eastAsia="Times New Roman"/>
          <w:szCs w:val="24"/>
        </w:rPr>
      </w:pPr>
      <w:r w:rsidRPr="005C3C2E">
        <w:rPr>
          <w:rFonts w:eastAsia="Times New Roman"/>
          <w:szCs w:val="24"/>
        </w:rPr>
        <w:t>__________________________________________________________________________________________</w:t>
      </w:r>
    </w:p>
    <w:p w14:paraId="60E933A6" w14:textId="77777777" w:rsidR="004A3985" w:rsidRPr="00A664EA" w:rsidRDefault="004A3985" w:rsidP="009B6DA6">
      <w:pPr>
        <w:jc w:val="both"/>
        <w:rPr>
          <w:rFonts w:ascii="Franklin Gothic Book" w:eastAsia="Times New Roman" w:hAnsi="Franklin Gothic Book"/>
          <w:szCs w:val="24"/>
        </w:rPr>
      </w:pPr>
    </w:p>
    <w:p w14:paraId="0FCE0047" w14:textId="3FAF2EB5" w:rsidR="00A664EA" w:rsidRDefault="00A664EA" w:rsidP="00A664EA">
      <w:pPr>
        <w:pStyle w:val="ListParagraph"/>
        <w:keepNext/>
        <w:ind w:left="540" w:hanging="54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8.  The equation of a rational function is given.</w:t>
      </w:r>
    </w:p>
    <w:p w14:paraId="6CED5970" w14:textId="77777777" w:rsidR="00A664EA" w:rsidRDefault="00A664EA" w:rsidP="00A664EA">
      <w:pPr>
        <w:pStyle w:val="ListParagraph"/>
        <w:keepNext/>
        <w:ind w:left="540" w:hanging="54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14:paraId="688D1FFC" w14:textId="50915B75" w:rsidR="00A664EA" w:rsidRDefault="002D4C16" w:rsidP="00A664EA">
      <w:pPr>
        <w:pStyle w:val="ListParagraph"/>
        <w:keepNext/>
        <w:ind w:left="540" w:hanging="540"/>
      </w:pPr>
      <w:r w:rsidRPr="004306AA">
        <w:rPr>
          <w:rFonts w:ascii="Franklin Gothic Book" w:hAnsi="Franklin Gothic Book"/>
          <w:position w:val="-24"/>
        </w:rPr>
        <w:object w:dxaOrig="1920" w:dyaOrig="620" w14:anchorId="34327C0E">
          <v:shape id="_x0000_i1034" type="#_x0000_t75" style="width:96pt;height:31pt" o:ole="">
            <v:imagedata r:id="rId38" o:title=""/>
          </v:shape>
          <o:OLEObject Type="Embed" ProgID="Equation.DSMT4" ShapeID="_x0000_i1034" DrawAspect="Content" ObjectID="_1792487844" r:id="rId39"/>
        </w:object>
      </w:r>
    </w:p>
    <w:p w14:paraId="091101F5" w14:textId="77777777" w:rsidR="00A664EA" w:rsidRDefault="00A664EA" w:rsidP="00A664EA">
      <w:pPr>
        <w:pStyle w:val="ListParagraph"/>
        <w:keepNext/>
        <w:ind w:left="540" w:hanging="540"/>
        <w:jc w:val="left"/>
        <w:rPr>
          <w:rFonts w:ascii="Franklin Gothic Book" w:hAnsi="Franklin Gothic Book"/>
        </w:rPr>
      </w:pPr>
    </w:p>
    <w:p w14:paraId="6C84CDB2" w14:textId="77777777" w:rsidR="00A664EA" w:rsidRPr="00144A39" w:rsidRDefault="00A664EA" w:rsidP="00A664EA">
      <w:pPr>
        <w:pStyle w:val="ListParagraph"/>
        <w:keepNext/>
        <w:numPr>
          <w:ilvl w:val="0"/>
          <w:numId w:val="26"/>
        </w:numPr>
        <w:jc w:val="left"/>
      </w:pPr>
      <w:r>
        <w:rPr>
          <w:rFonts w:ascii="Franklin Gothic Book" w:hAnsi="Franklin Gothic Book"/>
        </w:rPr>
        <w:t xml:space="preserve">Find the equation of all vertical asymptote(s), if any.  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________________________</w:t>
      </w:r>
    </w:p>
    <w:p w14:paraId="3DD4209F" w14:textId="77777777" w:rsidR="00A664EA" w:rsidRDefault="00A664EA" w:rsidP="00A664EA">
      <w:pPr>
        <w:keepNext/>
        <w:jc w:val="left"/>
      </w:pPr>
    </w:p>
    <w:p w14:paraId="0DF45074" w14:textId="77777777" w:rsidR="00A664EA" w:rsidRDefault="00A664EA" w:rsidP="00A664EA">
      <w:pPr>
        <w:keepNext/>
        <w:jc w:val="left"/>
      </w:pPr>
    </w:p>
    <w:p w14:paraId="70BF19B3" w14:textId="77777777" w:rsidR="00A664EA" w:rsidRDefault="00A664EA" w:rsidP="00A664EA">
      <w:pPr>
        <w:keepNext/>
        <w:jc w:val="left"/>
      </w:pPr>
    </w:p>
    <w:p w14:paraId="6E49E4A1" w14:textId="77777777" w:rsidR="00A664EA" w:rsidRDefault="00A664EA" w:rsidP="00A664EA">
      <w:pPr>
        <w:keepNext/>
        <w:jc w:val="left"/>
      </w:pPr>
    </w:p>
    <w:p w14:paraId="23D4F764" w14:textId="77777777" w:rsidR="00A664EA" w:rsidRDefault="00A664EA" w:rsidP="00A664EA">
      <w:pPr>
        <w:keepNext/>
        <w:jc w:val="left"/>
      </w:pPr>
    </w:p>
    <w:p w14:paraId="3C237764" w14:textId="77777777" w:rsidR="00A664EA" w:rsidRDefault="00A664EA" w:rsidP="00A664EA">
      <w:pPr>
        <w:pStyle w:val="ListParagraph"/>
        <w:keepNext/>
        <w:numPr>
          <w:ilvl w:val="0"/>
          <w:numId w:val="26"/>
        </w:numPr>
        <w:jc w:val="left"/>
      </w:pPr>
      <w:r w:rsidRPr="00F830C8">
        <w:rPr>
          <w:rFonts w:ascii="Franklin Gothic Book" w:hAnsi="Franklin Gothic Book"/>
        </w:rPr>
        <w:t>Find the equation of the horizontal asymptote, if any.</w:t>
      </w:r>
      <w:r>
        <w:tab/>
      </w:r>
      <w:r>
        <w:tab/>
      </w:r>
      <w:r>
        <w:tab/>
        <w:t>________________________</w:t>
      </w:r>
    </w:p>
    <w:p w14:paraId="2EEA8AAF" w14:textId="77777777" w:rsidR="00406E12" w:rsidRDefault="00406E12" w:rsidP="00406E12">
      <w:pPr>
        <w:pStyle w:val="ListParagraph"/>
        <w:keepNext/>
        <w:jc w:val="left"/>
      </w:pPr>
    </w:p>
    <w:p w14:paraId="0D5FF80B" w14:textId="77777777" w:rsidR="00D72D63" w:rsidRDefault="00D72D63" w:rsidP="00406E12">
      <w:pPr>
        <w:pStyle w:val="ListParagraph"/>
        <w:keepNext/>
        <w:jc w:val="left"/>
      </w:pPr>
    </w:p>
    <w:p w14:paraId="70E378CF" w14:textId="77777777" w:rsidR="00D72D63" w:rsidRDefault="00D72D63" w:rsidP="00406E12">
      <w:pPr>
        <w:pStyle w:val="ListParagraph"/>
        <w:keepNext/>
        <w:jc w:val="left"/>
      </w:pPr>
    </w:p>
    <w:p w14:paraId="3317717F" w14:textId="2569E9E2" w:rsidR="00C041BC" w:rsidRDefault="00C041BC" w:rsidP="00C041BC">
      <w:pPr>
        <w:pStyle w:val="ListParagraph"/>
        <w:ind w:left="360" w:firstLine="360"/>
        <w:contextualSpacing w:val="0"/>
        <w:jc w:val="right"/>
      </w:pPr>
    </w:p>
    <w:p w14:paraId="41D24703" w14:textId="47E2F628" w:rsidR="00187EF0" w:rsidRDefault="00187EF0" w:rsidP="00CC6E00">
      <w:pPr>
        <w:pStyle w:val="ListParagraph"/>
        <w:keepNext/>
        <w:ind w:left="0"/>
        <w:jc w:val="left"/>
        <w:rPr>
          <w:rFonts w:ascii="Franklin Gothic Book" w:hAnsi="Franklin Gothic Book"/>
        </w:rPr>
      </w:pPr>
      <w:r w:rsidRPr="00187EF0">
        <w:rPr>
          <w:rFonts w:ascii="Franklin Gothic Book" w:hAnsi="Franklin Gothic Book"/>
        </w:rPr>
        <w:t xml:space="preserve">19.  </w:t>
      </w:r>
      <w:r w:rsidR="00E7002A">
        <w:rPr>
          <w:rFonts w:ascii="Franklin Gothic Book" w:hAnsi="Franklin Gothic Book"/>
        </w:rPr>
        <w:t xml:space="preserve">C varies jointly as A and T.  C = 175 when A =2100 and T =4.  </w:t>
      </w:r>
    </w:p>
    <w:p w14:paraId="48C34173" w14:textId="77777777" w:rsidR="001B144A" w:rsidRDefault="001B144A" w:rsidP="00CC6E00">
      <w:pPr>
        <w:pStyle w:val="ListParagraph"/>
        <w:keepNext/>
        <w:ind w:left="0"/>
        <w:jc w:val="left"/>
        <w:rPr>
          <w:rFonts w:ascii="Franklin Gothic Book" w:hAnsi="Franklin Gothic Book"/>
        </w:rPr>
      </w:pPr>
    </w:p>
    <w:p w14:paraId="3AFB1708" w14:textId="59BB6DBA" w:rsidR="00187EF0" w:rsidRDefault="001B144A" w:rsidP="001B144A">
      <w:pPr>
        <w:pStyle w:val="ListParagraph"/>
        <w:numPr>
          <w:ilvl w:val="0"/>
          <w:numId w:val="29"/>
        </w:numPr>
        <w:ind w:left="72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Write a</w:t>
      </w:r>
      <w:r w:rsidR="00406E12">
        <w:rPr>
          <w:rFonts w:ascii="Franklin Gothic Book" w:hAnsi="Franklin Gothic Book"/>
        </w:rPr>
        <w:t xml:space="preserve"> general </w:t>
      </w:r>
      <w:r>
        <w:rPr>
          <w:rFonts w:ascii="Franklin Gothic Book" w:hAnsi="Franklin Gothic Book"/>
        </w:rPr>
        <w:t>equation showing the relationship between C, A, and T.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__________________</w:t>
      </w:r>
    </w:p>
    <w:p w14:paraId="4B728032" w14:textId="77777777" w:rsidR="00EA0520" w:rsidRDefault="00EA0520" w:rsidP="00EA0520">
      <w:pPr>
        <w:jc w:val="left"/>
        <w:rPr>
          <w:rFonts w:ascii="Franklin Gothic Book" w:hAnsi="Franklin Gothic Book"/>
        </w:rPr>
      </w:pPr>
    </w:p>
    <w:p w14:paraId="79DB7F55" w14:textId="77777777" w:rsidR="00EA34BF" w:rsidRDefault="00EA34BF" w:rsidP="00EA0520">
      <w:pPr>
        <w:jc w:val="left"/>
        <w:rPr>
          <w:rFonts w:ascii="Franklin Gothic Book" w:hAnsi="Franklin Gothic Book"/>
        </w:rPr>
      </w:pPr>
    </w:p>
    <w:p w14:paraId="41380FE0" w14:textId="77777777" w:rsidR="00EA34BF" w:rsidRDefault="00EA34BF" w:rsidP="00EA0520">
      <w:pPr>
        <w:jc w:val="left"/>
        <w:rPr>
          <w:rFonts w:ascii="Franklin Gothic Book" w:hAnsi="Franklin Gothic Book"/>
        </w:rPr>
      </w:pPr>
    </w:p>
    <w:p w14:paraId="05DAA317" w14:textId="77777777" w:rsidR="00DE6EA6" w:rsidRDefault="00DE6EA6" w:rsidP="00EA0520">
      <w:pPr>
        <w:jc w:val="left"/>
        <w:rPr>
          <w:rFonts w:ascii="Franklin Gothic Book" w:hAnsi="Franklin Gothic Book"/>
        </w:rPr>
      </w:pPr>
    </w:p>
    <w:p w14:paraId="14F670F6" w14:textId="77777777" w:rsidR="00EA0520" w:rsidRDefault="00EA0520" w:rsidP="00EA0520">
      <w:pPr>
        <w:jc w:val="left"/>
        <w:rPr>
          <w:rFonts w:ascii="Franklin Gothic Book" w:hAnsi="Franklin Gothic Book"/>
        </w:rPr>
      </w:pPr>
    </w:p>
    <w:p w14:paraId="4EA82589" w14:textId="38303287" w:rsidR="00EA0520" w:rsidRPr="00EA0520" w:rsidRDefault="00406E12" w:rsidP="00EA0520">
      <w:pPr>
        <w:pStyle w:val="ListParagraph"/>
        <w:numPr>
          <w:ilvl w:val="0"/>
          <w:numId w:val="29"/>
        </w:numPr>
        <w:ind w:left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Find C when</w:t>
      </w:r>
      <w:r w:rsidR="00EA0520" w:rsidRPr="00EA0520">
        <w:rPr>
          <w:rFonts w:ascii="Franklin Gothic Book" w:hAnsi="Franklin Gothic Book"/>
        </w:rPr>
        <w:t xml:space="preserve"> </w:t>
      </w:r>
      <w:r>
        <w:rPr>
          <w:rFonts w:ascii="Franklin Gothic Book" w:hAnsi="Franklin Gothic Book"/>
        </w:rPr>
        <w:t>A=2400 and T=6.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__________________</w:t>
      </w:r>
    </w:p>
    <w:p w14:paraId="4DAF58AF" w14:textId="77777777" w:rsidR="00187EF0" w:rsidRDefault="00187EF0" w:rsidP="00187EF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5AEA160D" w14:textId="77777777" w:rsidR="00187EF0" w:rsidRDefault="00187EF0" w:rsidP="00187EF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43298193" w14:textId="05F25EC0" w:rsidR="00187EF0" w:rsidRDefault="00187EF0" w:rsidP="00156C85">
      <w:pPr>
        <w:jc w:val="both"/>
        <w:rPr>
          <w:rFonts w:ascii="Franklin Gothic Book" w:hAnsi="Franklin Gothic Book"/>
        </w:rPr>
      </w:pPr>
    </w:p>
    <w:p w14:paraId="77D38EAA" w14:textId="77777777" w:rsidR="00DE6EA6" w:rsidRDefault="00DE6EA6" w:rsidP="00156C85">
      <w:pPr>
        <w:jc w:val="both"/>
        <w:rPr>
          <w:rFonts w:ascii="Franklin Gothic Book" w:hAnsi="Franklin Gothic Book"/>
        </w:rPr>
      </w:pPr>
    </w:p>
    <w:p w14:paraId="657F5D33" w14:textId="77777777" w:rsidR="00DE6EA6" w:rsidRDefault="00DE6EA6" w:rsidP="00156C85">
      <w:pPr>
        <w:jc w:val="both"/>
        <w:rPr>
          <w:rFonts w:ascii="Franklin Gothic Book" w:hAnsi="Franklin Gothic Book"/>
        </w:rPr>
      </w:pPr>
    </w:p>
    <w:p w14:paraId="3E299AA8" w14:textId="45496A1A" w:rsidR="00156C85" w:rsidRDefault="00156C85" w:rsidP="00156C85">
      <w:pPr>
        <w:jc w:val="both"/>
        <w:rPr>
          <w:rFonts w:ascii="Franklin Gothic Book" w:hAnsi="Franklin Gothic Book"/>
        </w:rPr>
      </w:pPr>
    </w:p>
    <w:p w14:paraId="76E82159" w14:textId="42543D81" w:rsidR="00C122CD" w:rsidRDefault="00C122CD" w:rsidP="00D72D63">
      <w:pPr>
        <w:keepNext/>
        <w:jc w:val="both"/>
      </w:pPr>
    </w:p>
    <w:p w14:paraId="16A2A0C9" w14:textId="6B02735F" w:rsidR="002B5CBC" w:rsidRDefault="009B6DA6" w:rsidP="002B5CBC">
      <w:pPr>
        <w:keepNext/>
        <w:ind w:left="450" w:hanging="450"/>
        <w:jc w:val="left"/>
        <w:rPr>
          <w:rFonts w:ascii="Franklin Gothic Book" w:hAnsi="Franklin Gothic Book"/>
          <w:iCs/>
        </w:rPr>
      </w:pPr>
      <w:r>
        <w:rPr>
          <w:rFonts w:ascii="Franklin Gothic Book" w:hAnsi="Franklin Gothic Book"/>
        </w:rPr>
        <w:t xml:space="preserve">20.  </w:t>
      </w:r>
      <w:r w:rsidR="00D72D63">
        <w:rPr>
          <w:rFonts w:ascii="Franklin Gothic Book" w:hAnsi="Franklin Gothic Book"/>
        </w:rPr>
        <w:t>When a stone is tied to a string, and whirled in a circle at constant speed, the tension</w:t>
      </w:r>
      <w:r w:rsidR="004933C7">
        <w:rPr>
          <w:rFonts w:ascii="Franklin Gothic Book" w:hAnsi="Franklin Gothic Book"/>
        </w:rPr>
        <w:t xml:space="preserve"> T</w:t>
      </w:r>
      <w:r w:rsidR="00D72D63">
        <w:rPr>
          <w:rFonts w:ascii="Franklin Gothic Book" w:hAnsi="Franklin Gothic Book"/>
        </w:rPr>
        <w:t xml:space="preserve"> in the string varies inversely as the radius</w:t>
      </w:r>
      <w:r w:rsidR="004933C7">
        <w:rPr>
          <w:rFonts w:ascii="Franklin Gothic Book" w:hAnsi="Franklin Gothic Book"/>
        </w:rPr>
        <w:t xml:space="preserve"> R</w:t>
      </w:r>
      <w:r w:rsidR="00D72D63">
        <w:rPr>
          <w:rFonts w:ascii="Franklin Gothic Book" w:hAnsi="Franklin Gothic Book"/>
        </w:rPr>
        <w:t xml:space="preserve"> of the circle.  If the radius is 55 centimeters, the tension is 80 newtons.  Find the </w:t>
      </w:r>
      <w:r w:rsidR="00AB37EA">
        <w:rPr>
          <w:rFonts w:ascii="Franklin Gothic Book" w:hAnsi="Franklin Gothic Book"/>
        </w:rPr>
        <w:t xml:space="preserve">tension when the radius is 100 centimeters. </w:t>
      </w:r>
      <w:r w:rsidR="00D72D63">
        <w:rPr>
          <w:rFonts w:ascii="Franklin Gothic Book" w:hAnsi="Franklin Gothic Book"/>
        </w:rPr>
        <w:t xml:space="preserve">  </w:t>
      </w:r>
      <w:r w:rsidR="002B5CBC">
        <w:rPr>
          <w:rFonts w:ascii="Franklin Gothic Book" w:hAnsi="Franklin Gothic Book"/>
          <w:iCs/>
        </w:rPr>
        <w:t xml:space="preserve">  </w:t>
      </w:r>
    </w:p>
    <w:p w14:paraId="0B26823C" w14:textId="5F5EFF80" w:rsidR="002B5CBC" w:rsidRDefault="002B5CBC" w:rsidP="002B5CBC">
      <w:pPr>
        <w:keepNext/>
        <w:ind w:left="450" w:hanging="450"/>
        <w:jc w:val="left"/>
        <w:rPr>
          <w:rFonts w:ascii="Franklin Gothic Book" w:hAnsi="Franklin Gothic Book"/>
          <w:iCs/>
        </w:rPr>
      </w:pPr>
    </w:p>
    <w:p w14:paraId="51E64F83" w14:textId="602CC18C" w:rsidR="00B73216" w:rsidRDefault="00B73216" w:rsidP="00F86F50">
      <w:pPr>
        <w:jc w:val="both"/>
      </w:pPr>
    </w:p>
    <w:p w14:paraId="300A0C4D" w14:textId="77777777" w:rsidR="00417A6D" w:rsidRDefault="00417A6D" w:rsidP="00F86F50">
      <w:pPr>
        <w:jc w:val="both"/>
      </w:pPr>
    </w:p>
    <w:p w14:paraId="0F4D43E5" w14:textId="22326376" w:rsidR="00B73216" w:rsidRDefault="00B73216" w:rsidP="000F60A6"/>
    <w:p w14:paraId="677A1B9F" w14:textId="77777777" w:rsidR="00EA34BF" w:rsidRDefault="00EA34BF" w:rsidP="000F60A6"/>
    <w:p w14:paraId="76B5E64A" w14:textId="77777777" w:rsidR="00EA34BF" w:rsidRDefault="00EA34BF" w:rsidP="000F60A6"/>
    <w:p w14:paraId="1FDCEE89" w14:textId="77777777" w:rsidR="00EA34BF" w:rsidRDefault="00EA34BF" w:rsidP="000F60A6"/>
    <w:p w14:paraId="1C27F53C" w14:textId="77777777" w:rsidR="00EA34BF" w:rsidRDefault="00EA34BF" w:rsidP="000F60A6"/>
    <w:p w14:paraId="186B0D01" w14:textId="77777777" w:rsidR="00DE6EA6" w:rsidRDefault="00DE6EA6" w:rsidP="000F60A6"/>
    <w:p w14:paraId="3F972990" w14:textId="77777777" w:rsidR="00DE6EA6" w:rsidRDefault="00DE6EA6" w:rsidP="000F60A6"/>
    <w:p w14:paraId="2DFFD1D2" w14:textId="77777777" w:rsidR="00DE6EA6" w:rsidRDefault="00DE6EA6" w:rsidP="000F60A6"/>
    <w:p w14:paraId="74F06FA7" w14:textId="77777777" w:rsidR="00DE6EA6" w:rsidRDefault="00DE6EA6" w:rsidP="000F60A6"/>
    <w:p w14:paraId="139E1527" w14:textId="77777777" w:rsidR="00EA34BF" w:rsidRDefault="00EA34BF" w:rsidP="000F60A6"/>
    <w:p w14:paraId="653BC9C3" w14:textId="33E5EF48" w:rsidR="00B73216" w:rsidRDefault="00B73216" w:rsidP="00B73216">
      <w:pPr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______________________</w:t>
      </w:r>
    </w:p>
    <w:p w14:paraId="00E65C59" w14:textId="77777777" w:rsidR="00EA34BF" w:rsidRDefault="00EA34BF" w:rsidP="00417A6D">
      <w:pPr>
        <w:ind w:left="990" w:hanging="900"/>
        <w:jc w:val="left"/>
        <w:rPr>
          <w:rFonts w:ascii="Franklin Gothic Book" w:eastAsia="Times New Roman" w:hAnsi="Franklin Gothic Book"/>
          <w:szCs w:val="24"/>
        </w:rPr>
      </w:pPr>
    </w:p>
    <w:p w14:paraId="6BB3863B" w14:textId="61316A83" w:rsidR="000F60A6" w:rsidRDefault="000F60A6" w:rsidP="000F60A6">
      <w:pPr>
        <w:jc w:val="both"/>
      </w:pPr>
    </w:p>
    <w:p w14:paraId="35816E22" w14:textId="6E919AEF" w:rsidR="000F60A6" w:rsidRDefault="000F60A6" w:rsidP="000F60A6">
      <w:pPr>
        <w:rPr>
          <w:b/>
          <w:sz w:val="28"/>
          <w:szCs w:val="28"/>
        </w:rPr>
      </w:pPr>
      <w:r w:rsidRPr="00E75E5D">
        <w:rPr>
          <w:b/>
          <w:sz w:val="28"/>
          <w:szCs w:val="28"/>
        </w:rPr>
        <w:t>Formula Sheet: Math 120</w:t>
      </w:r>
    </w:p>
    <w:p w14:paraId="62F1BCE1" w14:textId="77777777" w:rsidR="000F60A6" w:rsidRPr="00E75E5D" w:rsidRDefault="000F60A6" w:rsidP="000F60A6">
      <w:pPr>
        <w:rPr>
          <w:b/>
          <w:sz w:val="28"/>
          <w:szCs w:val="28"/>
        </w:rPr>
      </w:pPr>
    </w:p>
    <w:p w14:paraId="416ADE60" w14:textId="77777777" w:rsidR="000F60A6" w:rsidRPr="00E75E5D" w:rsidRDefault="000F60A6" w:rsidP="000F60A6">
      <w:pPr>
        <w:jc w:val="left"/>
        <w:rPr>
          <w:b/>
          <w:szCs w:val="24"/>
        </w:rPr>
      </w:pPr>
      <w:r>
        <w:rPr>
          <w:b/>
          <w:szCs w:val="24"/>
        </w:rPr>
        <w:t>Straight Line</w:t>
      </w:r>
    </w:p>
    <w:p w14:paraId="3BE1E26A" w14:textId="3052E866" w:rsidR="000F60A6" w:rsidRPr="00E75E5D" w:rsidRDefault="000F60A6" w:rsidP="000F60A6">
      <w:pPr>
        <w:jc w:val="left"/>
        <w:rPr>
          <w:szCs w:val="24"/>
        </w:rPr>
      </w:pPr>
      <w:r w:rsidRPr="00E75E5D">
        <w:rPr>
          <w:szCs w:val="24"/>
        </w:rPr>
        <w:t>Slope Intercept form</w: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szCs w:val="24"/>
        </w:rPr>
        <w:t>Point-slope form</w: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szCs w:val="24"/>
        </w:rPr>
        <w:t>Slope</w:t>
      </w:r>
    </w:p>
    <w:p w14:paraId="63B7D8AB" w14:textId="77AA6EF0" w:rsidR="000F60A6" w:rsidRPr="00E75E5D" w:rsidRDefault="000F60A6" w:rsidP="000F60A6">
      <w:pPr>
        <w:jc w:val="left"/>
        <w:rPr>
          <w:szCs w:val="24"/>
        </w:rPr>
      </w:pPr>
      <w:r w:rsidRPr="00E75E5D">
        <w:rPr>
          <w:position w:val="-10"/>
          <w:szCs w:val="24"/>
        </w:rPr>
        <w:object w:dxaOrig="1060" w:dyaOrig="320" w14:anchorId="296DF44E">
          <v:shape id="_x0000_i1035" type="#_x0000_t75" style="width:54.5pt;height:18pt" o:ole="">
            <v:imagedata r:id="rId40" o:title=""/>
          </v:shape>
          <o:OLEObject Type="Embed" ProgID="Equation.DSMT4" ShapeID="_x0000_i1035" DrawAspect="Content" ObjectID="_1792487845" r:id="rId41"/>
        </w:object>
      </w:r>
      <w:r w:rsidRPr="00E75E5D">
        <w:rPr>
          <w:szCs w:val="24"/>
        </w:rPr>
        <w:t xml:space="preserve"> </w: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position w:val="-12"/>
          <w:szCs w:val="24"/>
        </w:rPr>
        <w:object w:dxaOrig="1719" w:dyaOrig="360" w14:anchorId="7A423045">
          <v:shape id="_x0000_i1036" type="#_x0000_t75" style="width:84pt;height:18pt" o:ole="">
            <v:imagedata r:id="rId42" o:title=""/>
          </v:shape>
          <o:OLEObject Type="Embed" ProgID="Equation.DSMT4" ShapeID="_x0000_i1036" DrawAspect="Content" ObjectID="_1792487846" r:id="rId43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position w:val="-30"/>
          <w:szCs w:val="24"/>
        </w:rPr>
        <w:object w:dxaOrig="1160" w:dyaOrig="680" w14:anchorId="5842C266">
          <v:shape id="_x0000_i1037" type="#_x0000_t75" style="width:60pt;height:36.5pt" o:ole="">
            <v:imagedata r:id="rId44" o:title=""/>
          </v:shape>
          <o:OLEObject Type="Embed" ProgID="Equation.DSMT4" ShapeID="_x0000_i1037" DrawAspect="Content" ObjectID="_1792487847" r:id="rId45"/>
        </w:object>
      </w:r>
    </w:p>
    <w:p w14:paraId="1F0001FF" w14:textId="62FBC205" w:rsidR="000F60A6" w:rsidRDefault="000F60A6" w:rsidP="000F60A6">
      <w:pPr>
        <w:jc w:val="left"/>
        <w:rPr>
          <w:sz w:val="20"/>
          <w:szCs w:val="20"/>
        </w:rPr>
      </w:pPr>
    </w:p>
    <w:p w14:paraId="6F4F1A3F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5E59605D" w14:textId="447BCBBE" w:rsidR="000F60A6" w:rsidRPr="00E75E5D" w:rsidRDefault="000F60A6" w:rsidP="000F60A6">
      <w:pPr>
        <w:jc w:val="left"/>
        <w:rPr>
          <w:b/>
          <w:szCs w:val="24"/>
        </w:rPr>
      </w:pPr>
      <w:r w:rsidRPr="00E75E5D">
        <w:rPr>
          <w:b/>
          <w:szCs w:val="24"/>
        </w:rPr>
        <w:t>Difference Quotient</w:t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  <w:t>Quadratic Formula</w:t>
      </w:r>
    </w:p>
    <w:p w14:paraId="25D2A9A0" w14:textId="5C44002E" w:rsidR="000F60A6" w:rsidRPr="00E75E5D" w:rsidRDefault="000F60A6" w:rsidP="000F60A6">
      <w:pPr>
        <w:jc w:val="left"/>
        <w:rPr>
          <w:szCs w:val="24"/>
        </w:rPr>
      </w:pPr>
      <w:r w:rsidRPr="00E75E5D">
        <w:rPr>
          <w:position w:val="-24"/>
          <w:szCs w:val="24"/>
        </w:rPr>
        <w:object w:dxaOrig="1579" w:dyaOrig="620" w14:anchorId="14289C4C">
          <v:shape id="_x0000_i1038" type="#_x0000_t75" style="width:77.5pt;height:30pt" o:ole="">
            <v:imagedata r:id="rId46" o:title=""/>
          </v:shape>
          <o:OLEObject Type="Embed" ProgID="Equation.DSMT4" ShapeID="_x0000_i1038" DrawAspect="Content" ObjectID="_1792487848" r:id="rId47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position w:val="-24"/>
          <w:szCs w:val="24"/>
        </w:rPr>
        <w:object w:dxaOrig="1900" w:dyaOrig="700" w14:anchorId="7500CFE5">
          <v:shape id="_x0000_i1039" type="#_x0000_t75" style="width:96.5pt;height:36.5pt" o:ole="">
            <v:imagedata r:id="rId48" o:title=""/>
          </v:shape>
          <o:OLEObject Type="Embed" ProgID="Equation.DSMT4" ShapeID="_x0000_i1039" DrawAspect="Content" ObjectID="_1792487849" r:id="rId49"/>
        </w:object>
      </w:r>
    </w:p>
    <w:p w14:paraId="1DC230CD" w14:textId="28F1FFCD" w:rsidR="000F60A6" w:rsidRDefault="000F60A6" w:rsidP="000F60A6">
      <w:pPr>
        <w:jc w:val="left"/>
        <w:rPr>
          <w:sz w:val="20"/>
          <w:szCs w:val="20"/>
        </w:rPr>
      </w:pPr>
    </w:p>
    <w:p w14:paraId="66EF1BE9" w14:textId="77777777" w:rsidR="000F60A6" w:rsidRDefault="000F60A6" w:rsidP="000F60A6">
      <w:pPr>
        <w:jc w:val="left"/>
        <w:rPr>
          <w:sz w:val="20"/>
          <w:szCs w:val="20"/>
        </w:rPr>
      </w:pPr>
    </w:p>
    <w:p w14:paraId="76FA6A4E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3DD6DB80" w14:textId="77777777" w:rsidR="000F60A6" w:rsidRPr="004D00B8" w:rsidRDefault="000F60A6" w:rsidP="000F60A6">
      <w:pPr>
        <w:jc w:val="left"/>
        <w:rPr>
          <w:b/>
          <w:szCs w:val="24"/>
        </w:rPr>
      </w:pPr>
      <w:r w:rsidRPr="004D00B8">
        <w:rPr>
          <w:b/>
          <w:szCs w:val="24"/>
        </w:rPr>
        <w:t>Logarithms</w:t>
      </w:r>
    </w:p>
    <w:bookmarkStart w:id="0" w:name="_Hlk155337599"/>
    <w:p w14:paraId="76AF8BB9" w14:textId="77777777" w:rsidR="000F60A6" w:rsidRDefault="000F60A6" w:rsidP="000F60A6">
      <w:pPr>
        <w:jc w:val="left"/>
        <w:rPr>
          <w:szCs w:val="24"/>
        </w:rPr>
      </w:pPr>
      <w:r w:rsidRPr="004D00B8">
        <w:rPr>
          <w:position w:val="-14"/>
          <w:szCs w:val="24"/>
        </w:rPr>
        <w:object w:dxaOrig="2860" w:dyaOrig="400" w14:anchorId="3B347E8D">
          <v:shape id="_x0000_i1040" type="#_x0000_t75" style="width:2in;height:18pt" o:ole="">
            <v:imagedata r:id="rId50" o:title=""/>
          </v:shape>
          <o:OLEObject Type="Embed" ProgID="Equation.DSMT4" ShapeID="_x0000_i1040" DrawAspect="Content" ObjectID="_1792487850" r:id="rId51"/>
        </w:object>
      </w:r>
      <w:bookmarkEnd w:id="0"/>
      <w:r>
        <w:rPr>
          <w:szCs w:val="24"/>
        </w:rPr>
        <w:tab/>
      </w:r>
      <w:r>
        <w:rPr>
          <w:szCs w:val="24"/>
        </w:rPr>
        <w:tab/>
      </w:r>
      <w:r w:rsidRPr="004D00B8">
        <w:rPr>
          <w:position w:val="-14"/>
          <w:szCs w:val="24"/>
        </w:rPr>
        <w:object w:dxaOrig="2640" w:dyaOrig="400" w14:anchorId="67E7B286">
          <v:shape id="_x0000_i1041" type="#_x0000_t75" style="width:133pt;height:18pt" o:ole="">
            <v:imagedata r:id="rId52" o:title=""/>
          </v:shape>
          <o:OLEObject Type="Embed" ProgID="Equation.DSMT4" ShapeID="_x0000_i1041" DrawAspect="Content" ObjectID="_1792487851" r:id="rId53"/>
        </w:object>
      </w:r>
      <w:r>
        <w:rPr>
          <w:szCs w:val="24"/>
        </w:rPr>
        <w:tab/>
      </w:r>
      <w:r>
        <w:rPr>
          <w:szCs w:val="24"/>
        </w:rPr>
        <w:tab/>
      </w:r>
      <w:r w:rsidRPr="004D00B8">
        <w:rPr>
          <w:position w:val="-12"/>
          <w:szCs w:val="24"/>
        </w:rPr>
        <w:object w:dxaOrig="2000" w:dyaOrig="380" w14:anchorId="3EB8AD93">
          <v:shape id="_x0000_i1042" type="#_x0000_t75" style="width:102pt;height:17.5pt" o:ole="">
            <v:imagedata r:id="rId54" o:title=""/>
          </v:shape>
          <o:OLEObject Type="Embed" ProgID="Equation.DSMT4" ShapeID="_x0000_i1042" DrawAspect="Content" ObjectID="_1792487852" r:id="rId55"/>
        </w:object>
      </w:r>
    </w:p>
    <w:p w14:paraId="47902A53" w14:textId="7FCD2F76" w:rsidR="000F60A6" w:rsidRDefault="000F60A6" w:rsidP="000F60A6">
      <w:pPr>
        <w:jc w:val="left"/>
        <w:rPr>
          <w:sz w:val="20"/>
          <w:szCs w:val="20"/>
        </w:rPr>
      </w:pPr>
    </w:p>
    <w:p w14:paraId="7DA2CF41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00B47E35" w14:textId="69F5E786" w:rsidR="000F60A6" w:rsidRDefault="000F60A6" w:rsidP="000F60A6">
      <w:pPr>
        <w:jc w:val="left"/>
        <w:rPr>
          <w:szCs w:val="24"/>
        </w:rPr>
      </w:pPr>
      <w:r w:rsidRPr="00E75E5D">
        <w:rPr>
          <w:b/>
          <w:szCs w:val="24"/>
        </w:rPr>
        <w:t>Distance</w:t>
      </w:r>
      <w:r w:rsidRPr="00E75E5D">
        <w:rPr>
          <w:szCs w:val="24"/>
        </w:rPr>
        <w:t xml:space="preserve">:   </w:t>
      </w:r>
      <w:r w:rsidRPr="00E75E5D">
        <w:rPr>
          <w:position w:val="-14"/>
          <w:szCs w:val="24"/>
        </w:rPr>
        <w:object w:dxaOrig="2620" w:dyaOrig="460" w14:anchorId="4DE7B3A6">
          <v:shape id="_x0000_i1043" type="#_x0000_t75" style="width:132pt;height:24.5pt" o:ole="">
            <v:imagedata r:id="rId56" o:title=""/>
          </v:shape>
          <o:OLEObject Type="Embed" ProgID="Equation.DSMT4" ShapeID="_x0000_i1043" DrawAspect="Content" ObjectID="_1792487853" r:id="rId57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b/>
          <w:szCs w:val="24"/>
        </w:rPr>
        <w:t>Midpoint</w:t>
      </w:r>
      <w:r w:rsidRPr="00E75E5D">
        <w:rPr>
          <w:szCs w:val="24"/>
        </w:rPr>
        <w:t xml:space="preserve">:   </w:t>
      </w:r>
      <w:r w:rsidRPr="007E78F1">
        <w:rPr>
          <w:position w:val="-28"/>
          <w:szCs w:val="24"/>
        </w:rPr>
        <w:object w:dxaOrig="2240" w:dyaOrig="680" w14:anchorId="4CE3B993">
          <v:shape id="_x0000_i1044" type="#_x0000_t75" style="width:114pt;height:36.5pt" o:ole="">
            <v:imagedata r:id="rId58" o:title=""/>
          </v:shape>
          <o:OLEObject Type="Embed" ProgID="Equation.DSMT4" ShapeID="_x0000_i1044" DrawAspect="Content" ObjectID="_1792487854" r:id="rId59"/>
        </w:object>
      </w:r>
    </w:p>
    <w:p w14:paraId="19BFE3B6" w14:textId="7E0E9B93" w:rsidR="000F60A6" w:rsidRDefault="000F60A6" w:rsidP="000F60A6">
      <w:pPr>
        <w:jc w:val="left"/>
        <w:rPr>
          <w:szCs w:val="24"/>
        </w:rPr>
      </w:pPr>
    </w:p>
    <w:p w14:paraId="11733FC1" w14:textId="77777777" w:rsidR="000F60A6" w:rsidRPr="00E75E5D" w:rsidRDefault="000F60A6" w:rsidP="000F60A6">
      <w:pPr>
        <w:jc w:val="left"/>
        <w:rPr>
          <w:szCs w:val="24"/>
        </w:rPr>
      </w:pPr>
    </w:p>
    <w:p w14:paraId="275A78BE" w14:textId="718F8366" w:rsidR="000F60A6" w:rsidRDefault="000F60A6" w:rsidP="000F60A6">
      <w:pPr>
        <w:jc w:val="left"/>
        <w:rPr>
          <w:szCs w:val="24"/>
        </w:rPr>
      </w:pPr>
      <w:r w:rsidRPr="00F47930">
        <w:rPr>
          <w:b/>
          <w:szCs w:val="24"/>
        </w:rPr>
        <w:t>Circle</w:t>
      </w:r>
      <w:r w:rsidRPr="00E75E5D">
        <w:rPr>
          <w:szCs w:val="24"/>
        </w:rPr>
        <w:t xml:space="preserve">: </w:t>
      </w:r>
      <w:r>
        <w:rPr>
          <w:szCs w:val="24"/>
        </w:rPr>
        <w:t xml:space="preserve"> </w:t>
      </w:r>
      <w:r w:rsidRPr="00E75E5D">
        <w:rPr>
          <w:szCs w:val="24"/>
        </w:rPr>
        <w:t xml:space="preserve"> </w:t>
      </w:r>
      <w:r w:rsidRPr="00E75E5D">
        <w:rPr>
          <w:position w:val="-10"/>
          <w:szCs w:val="24"/>
        </w:rPr>
        <w:object w:dxaOrig="2120" w:dyaOrig="360" w14:anchorId="5753272D">
          <v:shape id="_x0000_i1045" type="#_x0000_t75" style="width:108.5pt;height:18pt" o:ole="">
            <v:imagedata r:id="rId60" o:title=""/>
          </v:shape>
          <o:OLEObject Type="Embed" ProgID="Equation.DSMT4" ShapeID="_x0000_i1045" DrawAspect="Content" ObjectID="_1792487855" r:id="rId61"/>
        </w:object>
      </w:r>
    </w:p>
    <w:p w14:paraId="29B0C86E" w14:textId="0D619194" w:rsidR="000F60A6" w:rsidRDefault="000F60A6" w:rsidP="000F60A6">
      <w:pPr>
        <w:jc w:val="left"/>
        <w:rPr>
          <w:szCs w:val="24"/>
        </w:rPr>
      </w:pPr>
    </w:p>
    <w:p w14:paraId="731A92A9" w14:textId="77777777" w:rsidR="000F60A6" w:rsidRPr="00E75E5D" w:rsidRDefault="000F60A6" w:rsidP="000F60A6">
      <w:pPr>
        <w:jc w:val="left"/>
        <w:rPr>
          <w:szCs w:val="24"/>
        </w:rPr>
      </w:pPr>
    </w:p>
    <w:p w14:paraId="54D6E16C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5292CDC1" w14:textId="77777777" w:rsidR="000F60A6" w:rsidRPr="00511A14" w:rsidRDefault="000F60A6" w:rsidP="000F60A6">
      <w:pPr>
        <w:jc w:val="left"/>
        <w:rPr>
          <w:b/>
          <w:szCs w:val="24"/>
        </w:rPr>
      </w:pPr>
      <w:r w:rsidRPr="00511A14">
        <w:rPr>
          <w:b/>
          <w:szCs w:val="24"/>
        </w:rPr>
        <w:t>Quadratic Function</w:t>
      </w:r>
    </w:p>
    <w:p w14:paraId="64EC3B47" w14:textId="7E05FED8" w:rsidR="000F60A6" w:rsidRDefault="000F60A6" w:rsidP="000F60A6">
      <w:pPr>
        <w:jc w:val="left"/>
        <w:rPr>
          <w:szCs w:val="24"/>
        </w:rPr>
      </w:pPr>
      <w:r w:rsidRPr="00511A14">
        <w:rPr>
          <w:position w:val="-10"/>
          <w:szCs w:val="24"/>
        </w:rPr>
        <w:object w:dxaOrig="1980" w:dyaOrig="360" w14:anchorId="2C12BCF8">
          <v:shape id="_x0000_i1046" type="#_x0000_t75" style="width:102pt;height:18pt" o:ole="">
            <v:imagedata r:id="rId62" o:title=""/>
          </v:shape>
          <o:OLEObject Type="Embed" ProgID="Equation.DSMT4" ShapeID="_x0000_i1046" DrawAspect="Content" ObjectID="_1792487856" r:id="rId63"/>
        </w:object>
      </w:r>
      <w:r>
        <w:rPr>
          <w:szCs w:val="24"/>
        </w:rPr>
        <w:t xml:space="preserve">, Vertex = </w:t>
      </w:r>
      <w:r w:rsidRPr="004D00B8">
        <w:rPr>
          <w:position w:val="-14"/>
          <w:szCs w:val="24"/>
        </w:rPr>
        <w:object w:dxaOrig="600" w:dyaOrig="400" w14:anchorId="65E844D7">
          <v:shape id="_x0000_i1047" type="#_x0000_t75" style="width:30pt;height:18pt" o:ole="">
            <v:imagedata r:id="rId64" o:title=""/>
          </v:shape>
          <o:OLEObject Type="Embed" ProgID="Equation.DSMT4" ShapeID="_x0000_i1047" DrawAspect="Content" ObjectID="_1792487857" r:id="rId65"/>
        </w:object>
      </w:r>
      <w:r>
        <w:rPr>
          <w:szCs w:val="24"/>
        </w:rPr>
        <w:tab/>
      </w:r>
      <w:r>
        <w:rPr>
          <w:szCs w:val="24"/>
        </w:rPr>
        <w:tab/>
      </w:r>
      <w:r w:rsidRPr="00511A14">
        <w:rPr>
          <w:position w:val="-10"/>
          <w:szCs w:val="24"/>
        </w:rPr>
        <w:object w:dxaOrig="1880" w:dyaOrig="360" w14:anchorId="1AA5E8A4">
          <v:shape id="_x0000_i1048" type="#_x0000_t75" style="width:96.5pt;height:18pt" o:ole="">
            <v:imagedata r:id="rId66" o:title=""/>
          </v:shape>
          <o:OLEObject Type="Embed" ProgID="Equation.DSMT4" ShapeID="_x0000_i1048" DrawAspect="Content" ObjectID="_1792487858" r:id="rId67"/>
        </w:object>
      </w:r>
      <w:r>
        <w:rPr>
          <w:szCs w:val="24"/>
        </w:rPr>
        <w:t xml:space="preserve">, Vertex = </w:t>
      </w:r>
      <w:r w:rsidRPr="0011708C">
        <w:rPr>
          <w:position w:val="-16"/>
          <w:szCs w:val="24"/>
        </w:rPr>
        <w:object w:dxaOrig="1480" w:dyaOrig="440" w14:anchorId="69DA8AB5">
          <v:shape id="_x0000_i1049" type="#_x0000_t75" style="width:1in;height:24.5pt" o:ole="">
            <v:imagedata r:id="rId68" o:title=""/>
          </v:shape>
          <o:OLEObject Type="Embed" ProgID="Equation.DSMT4" ShapeID="_x0000_i1049" DrawAspect="Content" ObjectID="_1792487859" r:id="rId69"/>
        </w:object>
      </w:r>
    </w:p>
    <w:p w14:paraId="470EB155" w14:textId="77777777" w:rsidR="000F60A6" w:rsidRDefault="000F60A6" w:rsidP="000F60A6">
      <w:pPr>
        <w:jc w:val="left"/>
        <w:rPr>
          <w:szCs w:val="24"/>
        </w:rPr>
      </w:pPr>
    </w:p>
    <w:p w14:paraId="55AB0EA6" w14:textId="5D794A90" w:rsidR="000F60A6" w:rsidRDefault="000F60A6" w:rsidP="000F60A6">
      <w:pPr>
        <w:jc w:val="left"/>
        <w:rPr>
          <w:sz w:val="20"/>
          <w:szCs w:val="20"/>
        </w:rPr>
      </w:pPr>
    </w:p>
    <w:p w14:paraId="112E692E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1E5DD9D0" w14:textId="19B5F64E" w:rsidR="000F60A6" w:rsidRDefault="000F60A6" w:rsidP="000F60A6">
      <w:pPr>
        <w:jc w:val="left"/>
        <w:rPr>
          <w:szCs w:val="24"/>
        </w:rPr>
      </w:pPr>
      <w:r w:rsidRPr="00E75E5D">
        <w:rPr>
          <w:b/>
          <w:szCs w:val="24"/>
        </w:rPr>
        <w:t>Compound Interest</w:t>
      </w:r>
      <w:r w:rsidRPr="00E75E5D">
        <w:rPr>
          <w:szCs w:val="24"/>
        </w:rPr>
        <w:t xml:space="preserve">:   </w:t>
      </w:r>
      <w:r w:rsidRPr="004F2B72">
        <w:rPr>
          <w:position w:val="-28"/>
          <w:szCs w:val="24"/>
        </w:rPr>
        <w:object w:dxaOrig="1480" w:dyaOrig="740" w14:anchorId="00082543">
          <v:shape id="_x0000_i1050" type="#_x0000_t75" style="width:1in;height:36.5pt" o:ole="">
            <v:imagedata r:id="rId70" o:title=""/>
          </v:shape>
          <o:OLEObject Type="Embed" ProgID="Equation.DSMT4" ShapeID="_x0000_i1050" DrawAspect="Content" ObjectID="_1792487860" r:id="rId71"/>
        </w:object>
      </w:r>
      <w:r>
        <w:rPr>
          <w:szCs w:val="24"/>
        </w:rPr>
        <w:tab/>
      </w:r>
      <w:r>
        <w:rPr>
          <w:szCs w:val="24"/>
        </w:rPr>
        <w:tab/>
      </w:r>
      <w:r w:rsidRPr="0081557E">
        <w:rPr>
          <w:b/>
          <w:szCs w:val="24"/>
        </w:rPr>
        <w:t>Continuous Compound</w:t>
      </w:r>
      <w:r>
        <w:rPr>
          <w:b/>
          <w:szCs w:val="24"/>
        </w:rPr>
        <w:t xml:space="preserve"> Interest</w:t>
      </w:r>
      <w:r w:rsidRPr="0081557E">
        <w:rPr>
          <w:b/>
          <w:szCs w:val="24"/>
        </w:rPr>
        <w:t>:</w:t>
      </w:r>
      <w:r w:rsidRPr="00E75E5D">
        <w:rPr>
          <w:szCs w:val="24"/>
        </w:rPr>
        <w:t xml:space="preserve">   </w:t>
      </w:r>
      <w:r w:rsidRPr="00E75E5D">
        <w:rPr>
          <w:position w:val="-6"/>
          <w:szCs w:val="24"/>
        </w:rPr>
        <w:object w:dxaOrig="840" w:dyaOrig="320" w14:anchorId="538A3735">
          <v:shape id="_x0000_i1051" type="#_x0000_t75" style="width:42pt;height:18pt" o:ole="">
            <v:imagedata r:id="rId72" o:title=""/>
          </v:shape>
          <o:OLEObject Type="Embed" ProgID="Equation.DSMT4" ShapeID="_x0000_i1051" DrawAspect="Content" ObjectID="_1792487861" r:id="rId73"/>
        </w:object>
      </w:r>
    </w:p>
    <w:p w14:paraId="74B6BB71" w14:textId="3C85CEA5" w:rsidR="000F60A6" w:rsidRDefault="000F60A6" w:rsidP="000F60A6">
      <w:pPr>
        <w:jc w:val="left"/>
        <w:rPr>
          <w:szCs w:val="24"/>
        </w:rPr>
      </w:pPr>
    </w:p>
    <w:p w14:paraId="74556DF9" w14:textId="77777777" w:rsidR="000F60A6" w:rsidRDefault="000F60A6" w:rsidP="000F60A6">
      <w:pPr>
        <w:jc w:val="left"/>
        <w:rPr>
          <w:szCs w:val="24"/>
        </w:rPr>
      </w:pPr>
    </w:p>
    <w:p w14:paraId="1179BC6F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063EA6D3" w14:textId="77777777" w:rsidR="000F60A6" w:rsidRPr="00E75E5D" w:rsidRDefault="000F60A6" w:rsidP="000F60A6">
      <w:pPr>
        <w:jc w:val="left"/>
        <w:rPr>
          <w:b/>
          <w:szCs w:val="24"/>
        </w:rPr>
      </w:pPr>
      <w:r w:rsidRPr="00E75E5D">
        <w:rPr>
          <w:b/>
          <w:szCs w:val="24"/>
        </w:rPr>
        <w:t>Arithmetic Sequence</w:t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  <w:t>Geometric Sequence</w:t>
      </w:r>
    </w:p>
    <w:p w14:paraId="2C929E7B" w14:textId="77777777" w:rsidR="000F60A6" w:rsidRDefault="000F60A6" w:rsidP="000F60A6">
      <w:pPr>
        <w:jc w:val="left"/>
      </w:pPr>
      <w:r w:rsidRPr="002A6723">
        <w:rPr>
          <w:position w:val="-14"/>
        </w:rPr>
        <w:object w:dxaOrig="1700" w:dyaOrig="400" w14:anchorId="7874CB1D">
          <v:shape id="_x0000_i1052" type="#_x0000_t75" style="width:84pt;height:18pt" o:ole="">
            <v:imagedata r:id="rId74" o:title=""/>
          </v:shape>
          <o:OLEObject Type="Embed" ProgID="Equation.DSMT4" ShapeID="_x0000_i1052" DrawAspect="Content" ObjectID="_1792487862" r:id="rId75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>
        <w:rPr>
          <w:szCs w:val="24"/>
        </w:rPr>
        <w:tab/>
        <w:t>Finite:</w:t>
      </w:r>
      <w:r>
        <w:rPr>
          <w:szCs w:val="24"/>
        </w:rPr>
        <w:tab/>
      </w:r>
      <w:r>
        <w:rPr>
          <w:szCs w:val="24"/>
        </w:rPr>
        <w:tab/>
      </w:r>
      <w:r w:rsidRPr="00E75E5D">
        <w:rPr>
          <w:position w:val="-12"/>
          <w:szCs w:val="24"/>
        </w:rPr>
        <w:object w:dxaOrig="1020" w:dyaOrig="380" w14:anchorId="33A0FD5D">
          <v:shape id="_x0000_i1053" type="#_x0000_t75" style="width:54.5pt;height:17.5pt" o:ole="">
            <v:imagedata r:id="rId76" o:title=""/>
          </v:shape>
          <o:OLEObject Type="Embed" ProgID="Equation.DSMT4" ShapeID="_x0000_i1053" DrawAspect="Content" ObjectID="_1792487863" r:id="rId77"/>
        </w:object>
      </w:r>
      <w:r w:rsidRPr="00E75E5D">
        <w:rPr>
          <w:szCs w:val="24"/>
        </w:rPr>
        <w:tab/>
      </w:r>
      <w:r w:rsidRPr="00E75E5D">
        <w:rPr>
          <w:position w:val="-24"/>
          <w:szCs w:val="24"/>
        </w:rPr>
        <w:object w:dxaOrig="1920" w:dyaOrig="660" w14:anchorId="4224ACEE">
          <v:shape id="_x0000_i1054" type="#_x0000_t75" style="width:96.5pt;height:36.5pt" o:ole="">
            <v:imagedata r:id="rId78" o:title=""/>
          </v:shape>
          <o:OLEObject Type="Embed" ProgID="Equation.DSMT4" ShapeID="_x0000_i1054" DrawAspect="Content" ObjectID="_1792487864" r:id="rId79"/>
        </w:object>
      </w:r>
    </w:p>
    <w:p w14:paraId="0FD6A682" w14:textId="2141C53B" w:rsidR="000F60A6" w:rsidRDefault="000F60A6" w:rsidP="000F60A6">
      <w:pPr>
        <w:jc w:val="left"/>
      </w:pPr>
      <w:r w:rsidRPr="00E75E5D">
        <w:rPr>
          <w:position w:val="-24"/>
          <w:szCs w:val="24"/>
        </w:rPr>
        <w:object w:dxaOrig="1480" w:dyaOrig="620" w14:anchorId="140AFFA1">
          <v:shape id="_x0000_i1055" type="#_x0000_t75" style="width:1in;height:30pt" o:ole="">
            <v:imagedata r:id="rId80" o:title=""/>
          </v:shape>
          <o:OLEObject Type="Embed" ProgID="Equation.DSMT4" ShapeID="_x0000_i1055" DrawAspect="Content" ObjectID="_1792487865" r:id="rId8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Infinite:</w:t>
      </w:r>
      <w:r>
        <w:rPr>
          <w:szCs w:val="24"/>
        </w:rPr>
        <w:tab/>
      </w:r>
      <w:r w:rsidRPr="002A6723">
        <w:rPr>
          <w:position w:val="-24"/>
        </w:rPr>
        <w:object w:dxaOrig="859" w:dyaOrig="620" w14:anchorId="04FD7CD0">
          <v:shape id="_x0000_i1056" type="#_x0000_t75" style="width:42pt;height:30pt" o:ole="">
            <v:imagedata r:id="rId82" o:title=""/>
          </v:shape>
          <o:OLEObject Type="Embed" ProgID="Equation.DSMT4" ShapeID="_x0000_i1056" DrawAspect="Content" ObjectID="_1792487866" r:id="rId83"/>
        </w:object>
      </w:r>
      <w:r>
        <w:t xml:space="preserve">, </w:t>
      </w:r>
      <w:r w:rsidRPr="002A6723">
        <w:rPr>
          <w:position w:val="-10"/>
        </w:rPr>
        <w:object w:dxaOrig="600" w:dyaOrig="320" w14:anchorId="0BA9E952">
          <v:shape id="_x0000_i1057" type="#_x0000_t75" style="width:30pt;height:18pt" o:ole="">
            <v:imagedata r:id="rId84" o:title=""/>
          </v:shape>
          <o:OLEObject Type="Embed" ProgID="Equation.DSMT4" ShapeID="_x0000_i1057" DrawAspect="Content" ObjectID="_1792487867" r:id="rId85"/>
        </w:object>
      </w:r>
    </w:p>
    <w:p w14:paraId="7338208D" w14:textId="4B45C34C" w:rsidR="000F60A6" w:rsidRDefault="000F60A6" w:rsidP="000F60A6">
      <w:pPr>
        <w:jc w:val="left"/>
      </w:pPr>
    </w:p>
    <w:p w14:paraId="4E622109" w14:textId="77777777" w:rsidR="000F60A6" w:rsidRPr="00E75E5D" w:rsidRDefault="000F60A6" w:rsidP="000F60A6">
      <w:pPr>
        <w:jc w:val="left"/>
        <w:rPr>
          <w:szCs w:val="24"/>
        </w:rPr>
      </w:pPr>
    </w:p>
    <w:p w14:paraId="38BE8A31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00C83FCA" w14:textId="77777777" w:rsidR="000F60A6" w:rsidRPr="00E75E5D" w:rsidRDefault="000F60A6" w:rsidP="000F60A6">
      <w:pPr>
        <w:jc w:val="left"/>
        <w:rPr>
          <w:b/>
          <w:szCs w:val="24"/>
        </w:rPr>
      </w:pPr>
      <w:r w:rsidRPr="00E75E5D">
        <w:rPr>
          <w:b/>
          <w:szCs w:val="24"/>
        </w:rPr>
        <w:t>Even function</w:t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</w:r>
      <w:r>
        <w:rPr>
          <w:b/>
          <w:szCs w:val="24"/>
        </w:rPr>
        <w:tab/>
      </w:r>
      <w:r>
        <w:rPr>
          <w:b/>
          <w:szCs w:val="24"/>
        </w:rPr>
        <w:tab/>
      </w:r>
      <w:r w:rsidRPr="00E75E5D">
        <w:rPr>
          <w:b/>
          <w:szCs w:val="24"/>
        </w:rPr>
        <w:t>Odd function</w:t>
      </w:r>
    </w:p>
    <w:p w14:paraId="69D9E3F3" w14:textId="2B8D3FD1" w:rsidR="00AA7743" w:rsidRPr="0060524E" w:rsidRDefault="000F60A6" w:rsidP="0060524E">
      <w:pPr>
        <w:jc w:val="left"/>
        <w:rPr>
          <w:szCs w:val="24"/>
        </w:rPr>
      </w:pPr>
      <w:r w:rsidRPr="00E75E5D">
        <w:rPr>
          <w:position w:val="-10"/>
          <w:szCs w:val="24"/>
        </w:rPr>
        <w:object w:dxaOrig="1380" w:dyaOrig="320" w14:anchorId="10689348">
          <v:shape id="_x0000_i1058" type="#_x0000_t75" style="width:66.5pt;height:18pt" o:ole="">
            <v:imagedata r:id="rId86" o:title=""/>
          </v:shape>
          <o:OLEObject Type="Embed" ProgID="Equation.DSMT4" ShapeID="_x0000_i1058" DrawAspect="Content" ObjectID="_1792487868" r:id="rId87"/>
        </w:object>
      </w:r>
      <w:r w:rsidRPr="00E75E5D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E75E5D">
        <w:rPr>
          <w:position w:val="-10"/>
          <w:szCs w:val="24"/>
        </w:rPr>
        <w:object w:dxaOrig="1520" w:dyaOrig="320" w14:anchorId="16E6F63E">
          <v:shape id="_x0000_i1059" type="#_x0000_t75" style="width:77.5pt;height:18pt" o:ole="">
            <v:imagedata r:id="rId88" o:title=""/>
          </v:shape>
          <o:OLEObject Type="Embed" ProgID="Equation.DSMT4" ShapeID="_x0000_i1059" DrawAspect="Content" ObjectID="_1792487869" r:id="rId89"/>
        </w:object>
      </w:r>
    </w:p>
    <w:sectPr w:rsidR="00AA7743" w:rsidRPr="0060524E" w:rsidSect="00023400">
      <w:headerReference w:type="default" r:id="rId9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167ED4" w14:textId="77777777" w:rsidR="00347608" w:rsidRDefault="00347608" w:rsidP="00023400">
      <w:r>
        <w:separator/>
      </w:r>
    </w:p>
  </w:endnote>
  <w:endnote w:type="continuationSeparator" w:id="0">
    <w:p w14:paraId="4F3A359B" w14:textId="77777777" w:rsidR="00347608" w:rsidRDefault="00347608" w:rsidP="000234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A7A4B5" w14:textId="77777777" w:rsidR="00347608" w:rsidRDefault="00347608" w:rsidP="00023400">
      <w:r>
        <w:separator/>
      </w:r>
    </w:p>
  </w:footnote>
  <w:footnote w:type="continuationSeparator" w:id="0">
    <w:p w14:paraId="5DD3A98A" w14:textId="77777777" w:rsidR="00347608" w:rsidRDefault="00347608" w:rsidP="000234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614714" w14:textId="357FE9EA" w:rsidR="00023400" w:rsidRPr="00023400" w:rsidRDefault="00023400">
    <w:pPr>
      <w:pStyle w:val="Header"/>
      <w:rPr>
        <w:rFonts w:ascii="Franklin Gothic Book" w:hAnsi="Franklin Gothic Book"/>
      </w:rPr>
    </w:pPr>
    <w:r w:rsidRPr="00023400">
      <w:rPr>
        <w:rFonts w:ascii="Franklin Gothic Book" w:hAnsi="Franklin Gothic Book"/>
      </w:rPr>
      <w:t xml:space="preserve">Math 120 Test </w:t>
    </w:r>
    <w:r w:rsidR="00EE73F3">
      <w:rPr>
        <w:rFonts w:ascii="Franklin Gothic Book" w:hAnsi="Franklin Gothic Book"/>
      </w:rPr>
      <w:t>3</w:t>
    </w:r>
    <w:r w:rsidR="00D202F5">
      <w:rPr>
        <w:rFonts w:ascii="Franklin Gothic Book" w:hAnsi="Franklin Gothic Book"/>
      </w:rPr>
      <w:t>B</w:t>
    </w:r>
    <w:r w:rsidRPr="00023400">
      <w:rPr>
        <w:rFonts w:ascii="Franklin Gothic Book" w:hAnsi="Franklin Gothic Book"/>
      </w:rPr>
      <w:ptab w:relativeTo="margin" w:alignment="center" w:leader="none"/>
    </w:r>
    <w:r w:rsidRPr="00023400">
      <w:rPr>
        <w:rFonts w:ascii="Franklin Gothic Book" w:hAnsi="Franklin Gothic Book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C5704"/>
    <w:multiLevelType w:val="hybridMultilevel"/>
    <w:tmpl w:val="DB0CDC7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B61BE4"/>
    <w:multiLevelType w:val="hybridMultilevel"/>
    <w:tmpl w:val="698217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F46AEA"/>
    <w:multiLevelType w:val="hybridMultilevel"/>
    <w:tmpl w:val="BA5263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F729D7"/>
    <w:multiLevelType w:val="hybridMultilevel"/>
    <w:tmpl w:val="CA165C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F0385F1C">
      <w:start w:val="1"/>
      <w:numFmt w:val="lowerLetter"/>
      <w:lvlText w:val="%4."/>
      <w:lvlJc w:val="left"/>
      <w:pPr>
        <w:ind w:left="2880" w:hanging="360"/>
      </w:pPr>
      <w:rPr>
        <w:rFonts w:ascii="Franklin Gothic Book" w:hAnsi="Franklin Gothic Book" w:cstheme="minorHAnsi"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3D24AB"/>
    <w:multiLevelType w:val="hybridMultilevel"/>
    <w:tmpl w:val="03088B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63B2379A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6EF62D2C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5EA2CC8">
      <w:start w:val="1"/>
      <w:numFmt w:val="lowerLetter"/>
      <w:lvlText w:val="%4.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4254B"/>
    <w:multiLevelType w:val="hybridMultilevel"/>
    <w:tmpl w:val="E1D2F24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2460D9"/>
    <w:multiLevelType w:val="hybridMultilevel"/>
    <w:tmpl w:val="44B0A5EA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34515D"/>
    <w:multiLevelType w:val="hybridMultilevel"/>
    <w:tmpl w:val="33522D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0D3F95"/>
    <w:multiLevelType w:val="hybridMultilevel"/>
    <w:tmpl w:val="010214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01502C"/>
    <w:multiLevelType w:val="hybridMultilevel"/>
    <w:tmpl w:val="416E83AC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730A88"/>
    <w:multiLevelType w:val="hybridMultilevel"/>
    <w:tmpl w:val="4D1812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8E0192"/>
    <w:multiLevelType w:val="hybridMultilevel"/>
    <w:tmpl w:val="CC4647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2221D2"/>
    <w:multiLevelType w:val="hybridMultilevel"/>
    <w:tmpl w:val="5504DA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6C1FBC"/>
    <w:multiLevelType w:val="hybridMultilevel"/>
    <w:tmpl w:val="416E83AC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FD6533"/>
    <w:multiLevelType w:val="hybridMultilevel"/>
    <w:tmpl w:val="6C881DA2"/>
    <w:lvl w:ilvl="0" w:tplc="1ADE28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9263EC"/>
    <w:multiLevelType w:val="hybridMultilevel"/>
    <w:tmpl w:val="96CEC4AE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032217"/>
    <w:multiLevelType w:val="hybridMultilevel"/>
    <w:tmpl w:val="882A165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2A27D5"/>
    <w:multiLevelType w:val="hybridMultilevel"/>
    <w:tmpl w:val="488EE13C"/>
    <w:lvl w:ilvl="0" w:tplc="F0385F1C">
      <w:start w:val="1"/>
      <w:numFmt w:val="lowerLetter"/>
      <w:lvlText w:val="%1."/>
      <w:lvlJc w:val="left"/>
      <w:pPr>
        <w:ind w:left="648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7200" w:hanging="360"/>
      </w:pPr>
    </w:lvl>
    <w:lvl w:ilvl="2" w:tplc="0409001B" w:tentative="1">
      <w:start w:val="1"/>
      <w:numFmt w:val="lowerRoman"/>
      <w:lvlText w:val="%3."/>
      <w:lvlJc w:val="right"/>
      <w:pPr>
        <w:ind w:left="7920" w:hanging="180"/>
      </w:pPr>
    </w:lvl>
    <w:lvl w:ilvl="3" w:tplc="0409000F" w:tentative="1">
      <w:start w:val="1"/>
      <w:numFmt w:val="decimal"/>
      <w:lvlText w:val="%4."/>
      <w:lvlJc w:val="left"/>
      <w:pPr>
        <w:ind w:left="8640" w:hanging="360"/>
      </w:pPr>
    </w:lvl>
    <w:lvl w:ilvl="4" w:tplc="04090019" w:tentative="1">
      <w:start w:val="1"/>
      <w:numFmt w:val="lowerLetter"/>
      <w:lvlText w:val="%5."/>
      <w:lvlJc w:val="left"/>
      <w:pPr>
        <w:ind w:left="9360" w:hanging="360"/>
      </w:pPr>
    </w:lvl>
    <w:lvl w:ilvl="5" w:tplc="0409001B" w:tentative="1">
      <w:start w:val="1"/>
      <w:numFmt w:val="lowerRoman"/>
      <w:lvlText w:val="%6."/>
      <w:lvlJc w:val="right"/>
      <w:pPr>
        <w:ind w:left="10080" w:hanging="180"/>
      </w:pPr>
    </w:lvl>
    <w:lvl w:ilvl="6" w:tplc="0409000F" w:tentative="1">
      <w:start w:val="1"/>
      <w:numFmt w:val="decimal"/>
      <w:lvlText w:val="%7."/>
      <w:lvlJc w:val="left"/>
      <w:pPr>
        <w:ind w:left="10800" w:hanging="360"/>
      </w:pPr>
    </w:lvl>
    <w:lvl w:ilvl="7" w:tplc="04090019" w:tentative="1">
      <w:start w:val="1"/>
      <w:numFmt w:val="lowerLetter"/>
      <w:lvlText w:val="%8."/>
      <w:lvlJc w:val="left"/>
      <w:pPr>
        <w:ind w:left="11520" w:hanging="360"/>
      </w:pPr>
    </w:lvl>
    <w:lvl w:ilvl="8" w:tplc="0409001B" w:tentative="1">
      <w:start w:val="1"/>
      <w:numFmt w:val="lowerRoman"/>
      <w:lvlText w:val="%9."/>
      <w:lvlJc w:val="right"/>
      <w:pPr>
        <w:ind w:left="12240" w:hanging="180"/>
      </w:pPr>
    </w:lvl>
  </w:abstractNum>
  <w:abstractNum w:abstractNumId="18" w15:restartNumberingAfterBreak="0">
    <w:nsid w:val="49CA167D"/>
    <w:multiLevelType w:val="hybridMultilevel"/>
    <w:tmpl w:val="A6C2F316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DD49F7"/>
    <w:multiLevelType w:val="hybridMultilevel"/>
    <w:tmpl w:val="83EEA1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633589"/>
    <w:multiLevelType w:val="hybridMultilevel"/>
    <w:tmpl w:val="882A165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87012C"/>
    <w:multiLevelType w:val="hybridMultilevel"/>
    <w:tmpl w:val="882A165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8F3990"/>
    <w:multiLevelType w:val="hybridMultilevel"/>
    <w:tmpl w:val="A99C611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2117CF4"/>
    <w:multiLevelType w:val="hybridMultilevel"/>
    <w:tmpl w:val="FEBE7E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606DBE"/>
    <w:multiLevelType w:val="hybridMultilevel"/>
    <w:tmpl w:val="50680804"/>
    <w:lvl w:ilvl="0" w:tplc="04090019">
      <w:start w:val="1"/>
      <w:numFmt w:val="lowerLetter"/>
      <w:lvlText w:val="%1."/>
      <w:lvlJc w:val="left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5" w15:restartNumberingAfterBreak="0">
    <w:nsid w:val="69693B14"/>
    <w:multiLevelType w:val="hybridMultilevel"/>
    <w:tmpl w:val="58900C9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6F16761F"/>
    <w:multiLevelType w:val="hybridMultilevel"/>
    <w:tmpl w:val="8728A9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2AB6A89"/>
    <w:multiLevelType w:val="hybridMultilevel"/>
    <w:tmpl w:val="B12454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8035C46"/>
    <w:multiLevelType w:val="hybridMultilevel"/>
    <w:tmpl w:val="DCF8B1C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93C3DC4"/>
    <w:multiLevelType w:val="hybridMultilevel"/>
    <w:tmpl w:val="6E2E72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14"/>
  </w:num>
  <w:num w:numId="3">
    <w:abstractNumId w:val="21"/>
  </w:num>
  <w:num w:numId="4">
    <w:abstractNumId w:val="4"/>
  </w:num>
  <w:num w:numId="5">
    <w:abstractNumId w:val="27"/>
  </w:num>
  <w:num w:numId="6">
    <w:abstractNumId w:val="2"/>
  </w:num>
  <w:num w:numId="7">
    <w:abstractNumId w:val="26"/>
  </w:num>
  <w:num w:numId="8">
    <w:abstractNumId w:val="7"/>
  </w:num>
  <w:num w:numId="9">
    <w:abstractNumId w:val="23"/>
  </w:num>
  <w:num w:numId="10">
    <w:abstractNumId w:val="19"/>
  </w:num>
  <w:num w:numId="11">
    <w:abstractNumId w:val="8"/>
  </w:num>
  <w:num w:numId="12">
    <w:abstractNumId w:val="10"/>
  </w:num>
  <w:num w:numId="13">
    <w:abstractNumId w:val="12"/>
  </w:num>
  <w:num w:numId="14">
    <w:abstractNumId w:val="0"/>
  </w:num>
  <w:num w:numId="15">
    <w:abstractNumId w:val="25"/>
  </w:num>
  <w:num w:numId="16">
    <w:abstractNumId w:val="1"/>
  </w:num>
  <w:num w:numId="17">
    <w:abstractNumId w:val="24"/>
  </w:num>
  <w:num w:numId="18">
    <w:abstractNumId w:val="5"/>
  </w:num>
  <w:num w:numId="19">
    <w:abstractNumId w:val="16"/>
  </w:num>
  <w:num w:numId="20">
    <w:abstractNumId w:val="20"/>
  </w:num>
  <w:num w:numId="21">
    <w:abstractNumId w:val="28"/>
  </w:num>
  <w:num w:numId="22">
    <w:abstractNumId w:val="9"/>
  </w:num>
  <w:num w:numId="23">
    <w:abstractNumId w:val="22"/>
  </w:num>
  <w:num w:numId="24">
    <w:abstractNumId w:val="15"/>
  </w:num>
  <w:num w:numId="25">
    <w:abstractNumId w:val="18"/>
  </w:num>
  <w:num w:numId="26">
    <w:abstractNumId w:val="13"/>
  </w:num>
  <w:num w:numId="27">
    <w:abstractNumId w:val="11"/>
  </w:num>
  <w:num w:numId="28">
    <w:abstractNumId w:val="3"/>
  </w:num>
  <w:num w:numId="29">
    <w:abstractNumId w:val="17"/>
  </w:num>
  <w:num w:numId="3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4871"/>
    <w:rsid w:val="00001F93"/>
    <w:rsid w:val="00005768"/>
    <w:rsid w:val="000105AD"/>
    <w:rsid w:val="00010B25"/>
    <w:rsid w:val="000176F7"/>
    <w:rsid w:val="00021483"/>
    <w:rsid w:val="00023400"/>
    <w:rsid w:val="00023FF0"/>
    <w:rsid w:val="00035B8E"/>
    <w:rsid w:val="00036862"/>
    <w:rsid w:val="000506BA"/>
    <w:rsid w:val="00055488"/>
    <w:rsid w:val="000619C6"/>
    <w:rsid w:val="000853AE"/>
    <w:rsid w:val="00086801"/>
    <w:rsid w:val="00087071"/>
    <w:rsid w:val="00087925"/>
    <w:rsid w:val="00092FE5"/>
    <w:rsid w:val="000A09B8"/>
    <w:rsid w:val="000C641C"/>
    <w:rsid w:val="000D0328"/>
    <w:rsid w:val="000D3EF1"/>
    <w:rsid w:val="000D4172"/>
    <w:rsid w:val="000D70AB"/>
    <w:rsid w:val="000E13FC"/>
    <w:rsid w:val="000E4FCE"/>
    <w:rsid w:val="000F2933"/>
    <w:rsid w:val="000F60A6"/>
    <w:rsid w:val="00111589"/>
    <w:rsid w:val="00121C87"/>
    <w:rsid w:val="001276F1"/>
    <w:rsid w:val="001308BC"/>
    <w:rsid w:val="00144A39"/>
    <w:rsid w:val="0015183B"/>
    <w:rsid w:val="00153728"/>
    <w:rsid w:val="00156C85"/>
    <w:rsid w:val="00167D48"/>
    <w:rsid w:val="001828E0"/>
    <w:rsid w:val="00186099"/>
    <w:rsid w:val="00187EF0"/>
    <w:rsid w:val="00193FA1"/>
    <w:rsid w:val="001A2192"/>
    <w:rsid w:val="001A3D10"/>
    <w:rsid w:val="001A4C6D"/>
    <w:rsid w:val="001B144A"/>
    <w:rsid w:val="001E4036"/>
    <w:rsid w:val="00211395"/>
    <w:rsid w:val="00211EC6"/>
    <w:rsid w:val="002130D4"/>
    <w:rsid w:val="0021542A"/>
    <w:rsid w:val="0022078F"/>
    <w:rsid w:val="00230666"/>
    <w:rsid w:val="00234C63"/>
    <w:rsid w:val="002554B2"/>
    <w:rsid w:val="0026118D"/>
    <w:rsid w:val="00277E8C"/>
    <w:rsid w:val="00283A68"/>
    <w:rsid w:val="002B5CBC"/>
    <w:rsid w:val="002C1A17"/>
    <w:rsid w:val="002C2EC2"/>
    <w:rsid w:val="002C4E16"/>
    <w:rsid w:val="002C4E49"/>
    <w:rsid w:val="002C598E"/>
    <w:rsid w:val="002C7C6B"/>
    <w:rsid w:val="002D0263"/>
    <w:rsid w:val="002D4C16"/>
    <w:rsid w:val="002D66A8"/>
    <w:rsid w:val="002D7F6D"/>
    <w:rsid w:val="002E29AF"/>
    <w:rsid w:val="002F25FF"/>
    <w:rsid w:val="003164AF"/>
    <w:rsid w:val="00334824"/>
    <w:rsid w:val="00336B97"/>
    <w:rsid w:val="003415B9"/>
    <w:rsid w:val="00347608"/>
    <w:rsid w:val="00367A12"/>
    <w:rsid w:val="00367AFD"/>
    <w:rsid w:val="003913C4"/>
    <w:rsid w:val="003977FD"/>
    <w:rsid w:val="003B2E42"/>
    <w:rsid w:val="003B4A2B"/>
    <w:rsid w:val="003C4F9E"/>
    <w:rsid w:val="003D1582"/>
    <w:rsid w:val="003D2753"/>
    <w:rsid w:val="003D4C0F"/>
    <w:rsid w:val="00406E12"/>
    <w:rsid w:val="00412AAB"/>
    <w:rsid w:val="00416552"/>
    <w:rsid w:val="00416699"/>
    <w:rsid w:val="00417A6D"/>
    <w:rsid w:val="004306AA"/>
    <w:rsid w:val="004359E6"/>
    <w:rsid w:val="00460745"/>
    <w:rsid w:val="00464E10"/>
    <w:rsid w:val="00470BF2"/>
    <w:rsid w:val="00473137"/>
    <w:rsid w:val="004933C7"/>
    <w:rsid w:val="004955CA"/>
    <w:rsid w:val="004A38DE"/>
    <w:rsid w:val="004A3985"/>
    <w:rsid w:val="004B7805"/>
    <w:rsid w:val="004C063C"/>
    <w:rsid w:val="004C6A2C"/>
    <w:rsid w:val="004C7C0D"/>
    <w:rsid w:val="004D39D2"/>
    <w:rsid w:val="00522DE9"/>
    <w:rsid w:val="00572615"/>
    <w:rsid w:val="00575067"/>
    <w:rsid w:val="00582D40"/>
    <w:rsid w:val="00586D6D"/>
    <w:rsid w:val="0059119B"/>
    <w:rsid w:val="005928A1"/>
    <w:rsid w:val="005A4034"/>
    <w:rsid w:val="005A6831"/>
    <w:rsid w:val="005B5CEF"/>
    <w:rsid w:val="0060524E"/>
    <w:rsid w:val="00605F3F"/>
    <w:rsid w:val="00606F6C"/>
    <w:rsid w:val="006121B5"/>
    <w:rsid w:val="00626BD4"/>
    <w:rsid w:val="00637DCB"/>
    <w:rsid w:val="00640377"/>
    <w:rsid w:val="00644ADF"/>
    <w:rsid w:val="00645BF6"/>
    <w:rsid w:val="00646A19"/>
    <w:rsid w:val="00646FE6"/>
    <w:rsid w:val="00675995"/>
    <w:rsid w:val="00675B97"/>
    <w:rsid w:val="00687D13"/>
    <w:rsid w:val="00697CC9"/>
    <w:rsid w:val="006C2B72"/>
    <w:rsid w:val="00702140"/>
    <w:rsid w:val="0070598E"/>
    <w:rsid w:val="007114C2"/>
    <w:rsid w:val="00723082"/>
    <w:rsid w:val="00726F9A"/>
    <w:rsid w:val="00731F88"/>
    <w:rsid w:val="00742FFF"/>
    <w:rsid w:val="00743642"/>
    <w:rsid w:val="007622C6"/>
    <w:rsid w:val="00762402"/>
    <w:rsid w:val="00765047"/>
    <w:rsid w:val="00776626"/>
    <w:rsid w:val="0078173D"/>
    <w:rsid w:val="007A0503"/>
    <w:rsid w:val="007A30F1"/>
    <w:rsid w:val="007B61C5"/>
    <w:rsid w:val="007C2582"/>
    <w:rsid w:val="007D3562"/>
    <w:rsid w:val="007D4823"/>
    <w:rsid w:val="0081349F"/>
    <w:rsid w:val="00822D9E"/>
    <w:rsid w:val="00835BA2"/>
    <w:rsid w:val="0085231B"/>
    <w:rsid w:val="00864D8C"/>
    <w:rsid w:val="0086556E"/>
    <w:rsid w:val="00866324"/>
    <w:rsid w:val="0087680A"/>
    <w:rsid w:val="0087783D"/>
    <w:rsid w:val="008908CA"/>
    <w:rsid w:val="00892139"/>
    <w:rsid w:val="008A0A9F"/>
    <w:rsid w:val="008A18FD"/>
    <w:rsid w:val="008A68DE"/>
    <w:rsid w:val="008A7EC0"/>
    <w:rsid w:val="008B4CCF"/>
    <w:rsid w:val="008C358C"/>
    <w:rsid w:val="008C6F24"/>
    <w:rsid w:val="008D333F"/>
    <w:rsid w:val="008E131D"/>
    <w:rsid w:val="008E619B"/>
    <w:rsid w:val="008E73EA"/>
    <w:rsid w:val="008F4C47"/>
    <w:rsid w:val="00900BB8"/>
    <w:rsid w:val="00911554"/>
    <w:rsid w:val="00916DB4"/>
    <w:rsid w:val="00920A44"/>
    <w:rsid w:val="0093771E"/>
    <w:rsid w:val="00943134"/>
    <w:rsid w:val="00945A1E"/>
    <w:rsid w:val="00950476"/>
    <w:rsid w:val="00956585"/>
    <w:rsid w:val="0096622C"/>
    <w:rsid w:val="00977432"/>
    <w:rsid w:val="00986749"/>
    <w:rsid w:val="0099212E"/>
    <w:rsid w:val="009A51E7"/>
    <w:rsid w:val="009A6694"/>
    <w:rsid w:val="009A73DC"/>
    <w:rsid w:val="009B18AC"/>
    <w:rsid w:val="009B6DA6"/>
    <w:rsid w:val="009C653A"/>
    <w:rsid w:val="009C71F3"/>
    <w:rsid w:val="009D0A85"/>
    <w:rsid w:val="009D0C61"/>
    <w:rsid w:val="009D3ADA"/>
    <w:rsid w:val="009E36BC"/>
    <w:rsid w:val="00A01BEC"/>
    <w:rsid w:val="00A05B3F"/>
    <w:rsid w:val="00A25523"/>
    <w:rsid w:val="00A31024"/>
    <w:rsid w:val="00A36FAF"/>
    <w:rsid w:val="00A46F2B"/>
    <w:rsid w:val="00A54871"/>
    <w:rsid w:val="00A601EA"/>
    <w:rsid w:val="00A664EA"/>
    <w:rsid w:val="00A669DF"/>
    <w:rsid w:val="00A77056"/>
    <w:rsid w:val="00A81654"/>
    <w:rsid w:val="00A876F5"/>
    <w:rsid w:val="00A945F6"/>
    <w:rsid w:val="00A95E93"/>
    <w:rsid w:val="00A96732"/>
    <w:rsid w:val="00AA1F76"/>
    <w:rsid w:val="00AA7743"/>
    <w:rsid w:val="00AA7EF8"/>
    <w:rsid w:val="00AB37EA"/>
    <w:rsid w:val="00AD3667"/>
    <w:rsid w:val="00AE755C"/>
    <w:rsid w:val="00B0022F"/>
    <w:rsid w:val="00B0660D"/>
    <w:rsid w:val="00B070CE"/>
    <w:rsid w:val="00B07BDA"/>
    <w:rsid w:val="00B16A4B"/>
    <w:rsid w:val="00B30EA8"/>
    <w:rsid w:val="00B357EC"/>
    <w:rsid w:val="00B35945"/>
    <w:rsid w:val="00B43A9C"/>
    <w:rsid w:val="00B55216"/>
    <w:rsid w:val="00B71BD9"/>
    <w:rsid w:val="00B73216"/>
    <w:rsid w:val="00B743FC"/>
    <w:rsid w:val="00B814CD"/>
    <w:rsid w:val="00B85EE3"/>
    <w:rsid w:val="00BA7098"/>
    <w:rsid w:val="00BB1A25"/>
    <w:rsid w:val="00BB3BB9"/>
    <w:rsid w:val="00BF23DC"/>
    <w:rsid w:val="00BF459A"/>
    <w:rsid w:val="00BF4C32"/>
    <w:rsid w:val="00C041BC"/>
    <w:rsid w:val="00C122CD"/>
    <w:rsid w:val="00C158CA"/>
    <w:rsid w:val="00C258F2"/>
    <w:rsid w:val="00C313CC"/>
    <w:rsid w:val="00C422C4"/>
    <w:rsid w:val="00C4723F"/>
    <w:rsid w:val="00C562AD"/>
    <w:rsid w:val="00C57162"/>
    <w:rsid w:val="00C60103"/>
    <w:rsid w:val="00C612AA"/>
    <w:rsid w:val="00CB1AB7"/>
    <w:rsid w:val="00CC06EA"/>
    <w:rsid w:val="00CC6E00"/>
    <w:rsid w:val="00CC7AF9"/>
    <w:rsid w:val="00CD5F06"/>
    <w:rsid w:val="00CF3D74"/>
    <w:rsid w:val="00D041E6"/>
    <w:rsid w:val="00D202F5"/>
    <w:rsid w:val="00D22416"/>
    <w:rsid w:val="00D604C2"/>
    <w:rsid w:val="00D669C3"/>
    <w:rsid w:val="00D67E97"/>
    <w:rsid w:val="00D72D63"/>
    <w:rsid w:val="00D7376E"/>
    <w:rsid w:val="00D7752B"/>
    <w:rsid w:val="00D87206"/>
    <w:rsid w:val="00D96E6E"/>
    <w:rsid w:val="00D96FF3"/>
    <w:rsid w:val="00DA006D"/>
    <w:rsid w:val="00DA78C7"/>
    <w:rsid w:val="00DB3E77"/>
    <w:rsid w:val="00DB51E6"/>
    <w:rsid w:val="00DB6577"/>
    <w:rsid w:val="00DB6E74"/>
    <w:rsid w:val="00DC02FD"/>
    <w:rsid w:val="00DC3FD1"/>
    <w:rsid w:val="00DC5193"/>
    <w:rsid w:val="00DD441D"/>
    <w:rsid w:val="00DE6EA6"/>
    <w:rsid w:val="00DF0374"/>
    <w:rsid w:val="00DF6B9A"/>
    <w:rsid w:val="00E0654D"/>
    <w:rsid w:val="00E17D7B"/>
    <w:rsid w:val="00E20D29"/>
    <w:rsid w:val="00E21DE8"/>
    <w:rsid w:val="00E305A3"/>
    <w:rsid w:val="00E42D2D"/>
    <w:rsid w:val="00E45811"/>
    <w:rsid w:val="00E4619C"/>
    <w:rsid w:val="00E6126F"/>
    <w:rsid w:val="00E63864"/>
    <w:rsid w:val="00E7002A"/>
    <w:rsid w:val="00E702AF"/>
    <w:rsid w:val="00E7030E"/>
    <w:rsid w:val="00E85728"/>
    <w:rsid w:val="00E92CDB"/>
    <w:rsid w:val="00EA0245"/>
    <w:rsid w:val="00EA0520"/>
    <w:rsid w:val="00EA31C8"/>
    <w:rsid w:val="00EA34BF"/>
    <w:rsid w:val="00EA6061"/>
    <w:rsid w:val="00EB1DC5"/>
    <w:rsid w:val="00EC2028"/>
    <w:rsid w:val="00ED3931"/>
    <w:rsid w:val="00ED7E4F"/>
    <w:rsid w:val="00EE1C66"/>
    <w:rsid w:val="00EE687B"/>
    <w:rsid w:val="00EE73F3"/>
    <w:rsid w:val="00EF4B3C"/>
    <w:rsid w:val="00EF64B0"/>
    <w:rsid w:val="00F11407"/>
    <w:rsid w:val="00F339BD"/>
    <w:rsid w:val="00F365B7"/>
    <w:rsid w:val="00F37595"/>
    <w:rsid w:val="00F6336C"/>
    <w:rsid w:val="00F7088C"/>
    <w:rsid w:val="00F80217"/>
    <w:rsid w:val="00F830C8"/>
    <w:rsid w:val="00F86F50"/>
    <w:rsid w:val="00FC0469"/>
    <w:rsid w:val="00FC12D2"/>
    <w:rsid w:val="00FC168B"/>
    <w:rsid w:val="00FC4928"/>
    <w:rsid w:val="00FD1088"/>
    <w:rsid w:val="00FD2850"/>
    <w:rsid w:val="00FF2892"/>
    <w:rsid w:val="00FF3EC6"/>
    <w:rsid w:val="00FF57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."/>
  <w:listSeparator w:val=","/>
  <w14:docId w14:val="680B7B21"/>
  <w15:chartTrackingRefBased/>
  <w15:docId w15:val="{C1FBC729-97D9-4649-92EA-66783B3C47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semiHidden="1" w:uiPriority="99" w:unhideWhenUsed="1"/>
    <w:lsdException w:name="footer" w:semiHidden="1" w:unhideWhenUsed="1"/>
    <w:lsdException w:name="caption" w:semiHidden="1" w:uiPriority="35" w:unhideWhenUsed="1" w:qFormat="1"/>
    <w:lsdException w:name="page number" w:semiHidden="1" w:unhideWhenUsed="1"/>
    <w:lsdException w:name="Title" w:uiPriority="10" w:qFormat="1"/>
    <w:lsdException w:name="Default Paragraph Font" w:semiHidden="1" w:uiPriority="1" w:unhideWhenUsed="1"/>
    <w:lsdException w:name="Body Text" w:semiHidden="1" w:unhideWhenUsed="1"/>
    <w:lsdException w:name="Subtitle" w:uiPriority="11" w:qFormat="1"/>
    <w:lsdException w:name="Body Text Indent 2" w:semiHidden="1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Keyboard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54871"/>
    <w:pPr>
      <w:jc w:val="center"/>
    </w:pPr>
    <w:rPr>
      <w:sz w:val="24"/>
      <w:szCs w:val="22"/>
    </w:rPr>
  </w:style>
  <w:style w:type="paragraph" w:styleId="Heading1">
    <w:name w:val="heading 1"/>
    <w:basedOn w:val="IntenseQuote"/>
    <w:next w:val="Normal"/>
    <w:link w:val="Heading1Char"/>
    <w:qFormat/>
    <w:rsid w:val="00121C87"/>
    <w:pPr>
      <w:outlineLvl w:val="0"/>
    </w:pPr>
    <w:rPr>
      <w:rFonts w:ascii="Franklin Gothic Book" w:eastAsia="Times New Roman" w:hAnsi="Franklin Gothic Book"/>
      <w:b/>
      <w:sz w:val="40"/>
      <w:szCs w:val="40"/>
    </w:rPr>
  </w:style>
  <w:style w:type="paragraph" w:styleId="Heading2">
    <w:name w:val="heading 2"/>
    <w:basedOn w:val="Normal"/>
    <w:next w:val="Normal"/>
    <w:link w:val="Heading2Char"/>
    <w:autoRedefine/>
    <w:semiHidden/>
    <w:unhideWhenUsed/>
    <w:qFormat/>
    <w:rsid w:val="002C598E"/>
    <w:pPr>
      <w:keepNext/>
      <w:keepLines/>
      <w:spacing w:before="40"/>
      <w:outlineLvl w:val="1"/>
    </w:pPr>
    <w:rPr>
      <w:rFonts w:ascii="Franklin Gothic Book" w:eastAsiaTheme="majorEastAsia" w:hAnsi="Franklin Gothic Book" w:cstheme="majorBidi"/>
      <w:sz w:val="4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IntenseQuote">
    <w:name w:val="Intense Quote"/>
    <w:basedOn w:val="Normal"/>
    <w:next w:val="Normal"/>
    <w:link w:val="IntenseQuoteChar"/>
    <w:autoRedefine/>
    <w:uiPriority w:val="30"/>
    <w:qFormat/>
    <w:rsid w:val="002C598E"/>
    <w:pPr>
      <w:pBdr>
        <w:top w:val="single" w:sz="4" w:space="10" w:color="auto"/>
        <w:bottom w:val="single" w:sz="4" w:space="10" w:color="auto"/>
      </w:pBdr>
      <w:spacing w:before="360" w:after="360"/>
      <w:ind w:left="864" w:right="864"/>
    </w:pPr>
    <w:rPr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C598E"/>
    <w:rPr>
      <w:rFonts w:ascii="Times New Roman" w:hAnsi="Times New Roman"/>
      <w:i/>
      <w:iCs/>
      <w:sz w:val="24"/>
      <w:szCs w:val="24"/>
    </w:rPr>
  </w:style>
  <w:style w:type="character" w:customStyle="1" w:styleId="Heading2Char">
    <w:name w:val="Heading 2 Char"/>
    <w:basedOn w:val="DefaultParagraphFont"/>
    <w:link w:val="Heading2"/>
    <w:semiHidden/>
    <w:rsid w:val="002C598E"/>
    <w:rPr>
      <w:rFonts w:ascii="Franklin Gothic Book" w:eastAsiaTheme="majorEastAsia" w:hAnsi="Franklin Gothic Book" w:cstheme="majorBidi"/>
      <w:sz w:val="48"/>
      <w:szCs w:val="26"/>
    </w:rPr>
  </w:style>
  <w:style w:type="character" w:customStyle="1" w:styleId="Heading1Char">
    <w:name w:val="Heading 1 Char"/>
    <w:basedOn w:val="DefaultParagraphFont"/>
    <w:link w:val="Heading1"/>
    <w:rsid w:val="00121C87"/>
    <w:rPr>
      <w:rFonts w:ascii="Franklin Gothic Book" w:eastAsia="Times New Roman" w:hAnsi="Franklin Gothic Book"/>
      <w:b/>
      <w:i/>
      <w:iCs/>
      <w:sz w:val="40"/>
      <w:szCs w:val="40"/>
    </w:rPr>
  </w:style>
  <w:style w:type="paragraph" w:styleId="Header">
    <w:name w:val="header"/>
    <w:basedOn w:val="Normal"/>
    <w:link w:val="HeaderChar"/>
    <w:uiPriority w:val="99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2C598E"/>
    <w:pPr>
      <w:spacing w:after="200"/>
    </w:pPr>
    <w:rPr>
      <w:i/>
      <w:iCs/>
      <w:color w:val="44546A" w:themeColor="text2"/>
      <w:sz w:val="18"/>
      <w:szCs w:val="18"/>
    </w:rPr>
  </w:style>
  <w:style w:type="character" w:styleId="PageNumber">
    <w:name w:val="page number"/>
    <w:basedOn w:val="DefaultParagraphFont"/>
    <w:rsid w:val="002C598E"/>
  </w:style>
  <w:style w:type="paragraph" w:styleId="Title">
    <w:name w:val="Title"/>
    <w:basedOn w:val="Normal"/>
    <w:next w:val="Normal"/>
    <w:link w:val="TitleChar"/>
    <w:uiPriority w:val="10"/>
    <w:qFormat/>
    <w:rsid w:val="002C598E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598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dyText">
    <w:name w:val="Body Text"/>
    <w:basedOn w:val="Normal"/>
    <w:link w:val="BodyTextChar"/>
    <w:rsid w:val="002C598E"/>
    <w:rPr>
      <w:rFonts w:ascii="Arial" w:eastAsia="Times New Roman" w:hAnsi="Arial" w:cs="Arial"/>
    </w:rPr>
  </w:style>
  <w:style w:type="character" w:customStyle="1" w:styleId="BodyTextChar">
    <w:name w:val="Body Text Char"/>
    <w:basedOn w:val="DefaultParagraphFont"/>
    <w:link w:val="BodyText"/>
    <w:rsid w:val="002C598E"/>
    <w:rPr>
      <w:rFonts w:ascii="Arial" w:eastAsia="Times New Roman" w:hAnsi="Arial" w:cs="Arial"/>
      <w:sz w:val="20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C598E"/>
    <w:pPr>
      <w:numPr>
        <w:ilvl w:val="1"/>
      </w:numPr>
      <w:spacing w:after="160" w:line="259" w:lineRule="auto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2C598E"/>
    <w:rPr>
      <w:rFonts w:eastAsiaTheme="minorEastAsia"/>
      <w:color w:val="5A5A5A" w:themeColor="text1" w:themeTint="A5"/>
      <w:spacing w:val="15"/>
    </w:rPr>
  </w:style>
  <w:style w:type="paragraph" w:styleId="BodyTextIndent2">
    <w:name w:val="Body Text Indent 2"/>
    <w:basedOn w:val="Normal"/>
    <w:link w:val="BodyTextIndent2Char"/>
    <w:rsid w:val="002C598E"/>
    <w:pPr>
      <w:ind w:left="720"/>
    </w:pPr>
    <w:rPr>
      <w:rFonts w:eastAsia="Times New Roman"/>
    </w:rPr>
  </w:style>
  <w:style w:type="character" w:customStyle="1" w:styleId="BodyTextIndent2Char">
    <w:name w:val="Body Text Indent 2 Char"/>
    <w:basedOn w:val="DefaultParagraphFont"/>
    <w:link w:val="BodyTextIndent2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2C598E"/>
    <w:pPr>
      <w:spacing w:before="100" w:beforeAutospacing="1" w:after="100" w:afterAutospacing="1"/>
    </w:pPr>
    <w:rPr>
      <w:rFonts w:eastAsia="Times New Roman"/>
    </w:rPr>
  </w:style>
  <w:style w:type="paragraph" w:styleId="BalloonText">
    <w:name w:val="Balloon Text"/>
    <w:basedOn w:val="Normal"/>
    <w:link w:val="BalloonTextChar"/>
    <w:rsid w:val="002C598E"/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2C598E"/>
    <w:rPr>
      <w:rFonts w:ascii="Segoe UI" w:eastAsia="Times New Roman" w:hAnsi="Segoe UI" w:cs="Segoe UI"/>
      <w:sz w:val="18"/>
      <w:szCs w:val="18"/>
    </w:rPr>
  </w:style>
  <w:style w:type="table" w:styleId="TableGrid">
    <w:name w:val="Table Grid"/>
    <w:basedOn w:val="TableNormal"/>
    <w:rsid w:val="002C598E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C598E"/>
    <w:pPr>
      <w:ind w:left="720"/>
      <w:contextualSpacing/>
    </w:pPr>
    <w:rPr>
      <w:rFonts w:eastAsia="Times New Roman"/>
    </w:rPr>
  </w:style>
  <w:style w:type="character" w:styleId="PlaceholderText">
    <w:name w:val="Placeholder Text"/>
    <w:basedOn w:val="DefaultParagraphFont"/>
    <w:uiPriority w:val="99"/>
    <w:semiHidden/>
    <w:rsid w:val="00A01BEC"/>
    <w:rPr>
      <w:color w:val="808080"/>
    </w:rPr>
  </w:style>
  <w:style w:type="character" w:customStyle="1" w:styleId="katex-mathml">
    <w:name w:val="katex-mathml"/>
    <w:basedOn w:val="DefaultParagraphFont"/>
    <w:rsid w:val="00A46F2B"/>
  </w:style>
  <w:style w:type="character" w:customStyle="1" w:styleId="mord">
    <w:name w:val="mord"/>
    <w:basedOn w:val="DefaultParagraphFont"/>
    <w:rsid w:val="00A46F2B"/>
  </w:style>
  <w:style w:type="character" w:customStyle="1" w:styleId="mopen">
    <w:name w:val="mopen"/>
    <w:basedOn w:val="DefaultParagraphFont"/>
    <w:rsid w:val="00A46F2B"/>
  </w:style>
  <w:style w:type="character" w:customStyle="1" w:styleId="mclose">
    <w:name w:val="mclose"/>
    <w:basedOn w:val="DefaultParagraphFont"/>
    <w:rsid w:val="00A46F2B"/>
  </w:style>
  <w:style w:type="character" w:customStyle="1" w:styleId="mrel">
    <w:name w:val="mrel"/>
    <w:basedOn w:val="DefaultParagraphFont"/>
    <w:rsid w:val="00A46F2B"/>
  </w:style>
  <w:style w:type="character" w:customStyle="1" w:styleId="mbin">
    <w:name w:val="mbin"/>
    <w:basedOn w:val="DefaultParagraphFont"/>
    <w:rsid w:val="00A46F2B"/>
  </w:style>
  <w:style w:type="paragraph" w:styleId="FootnoteText">
    <w:name w:val="footnote text"/>
    <w:basedOn w:val="Normal"/>
    <w:link w:val="FootnoteTextChar"/>
    <w:rsid w:val="00416699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16699"/>
  </w:style>
  <w:style w:type="character" w:styleId="FootnoteReference">
    <w:name w:val="footnote reference"/>
    <w:basedOn w:val="DefaultParagraphFont"/>
    <w:rsid w:val="00416699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32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1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97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83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2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51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05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12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3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04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5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38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2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26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40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3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3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jpeg"/><Relationship Id="rId21" Type="http://schemas.openxmlformats.org/officeDocument/2006/relationships/image" Target="media/image10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22.bin"/><Relationship Id="rId68" Type="http://schemas.openxmlformats.org/officeDocument/2006/relationships/image" Target="media/image37.wmf"/><Relationship Id="rId84" Type="http://schemas.openxmlformats.org/officeDocument/2006/relationships/image" Target="media/image45.wmf"/><Relationship Id="rId89" Type="http://schemas.openxmlformats.org/officeDocument/2006/relationships/oleObject" Target="embeddings/oleObject35.bin"/><Relationship Id="rId16" Type="http://schemas.openxmlformats.org/officeDocument/2006/relationships/oleObject" Target="embeddings/oleObject2.bin"/><Relationship Id="rId11" Type="http://schemas.openxmlformats.org/officeDocument/2006/relationships/image" Target="media/image4.png"/><Relationship Id="rId32" Type="http://schemas.openxmlformats.org/officeDocument/2006/relationships/oleObject" Target="embeddings/oleObject7.bin"/><Relationship Id="rId37" Type="http://schemas.openxmlformats.org/officeDocument/2006/relationships/image" Target="media/image21.jpeg"/><Relationship Id="rId53" Type="http://schemas.openxmlformats.org/officeDocument/2006/relationships/oleObject" Target="embeddings/oleObject17.bin"/><Relationship Id="rId58" Type="http://schemas.openxmlformats.org/officeDocument/2006/relationships/image" Target="media/image32.wmf"/><Relationship Id="rId74" Type="http://schemas.openxmlformats.org/officeDocument/2006/relationships/image" Target="media/image40.wmf"/><Relationship Id="rId79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90" Type="http://schemas.openxmlformats.org/officeDocument/2006/relationships/header" Target="header1.xml"/><Relationship Id="rId14" Type="http://schemas.openxmlformats.org/officeDocument/2006/relationships/image" Target="media/image6.jpeg"/><Relationship Id="rId22" Type="http://schemas.openxmlformats.org/officeDocument/2006/relationships/oleObject" Target="embeddings/oleObject5.bin"/><Relationship Id="rId27" Type="http://schemas.openxmlformats.org/officeDocument/2006/relationships/image" Target="media/image14.jpeg"/><Relationship Id="rId30" Type="http://schemas.openxmlformats.org/officeDocument/2006/relationships/image" Target="media/image17.png"/><Relationship Id="rId35" Type="http://schemas.openxmlformats.org/officeDocument/2006/relationships/image" Target="media/image20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29.bin"/><Relationship Id="rId8" Type="http://schemas.openxmlformats.org/officeDocument/2006/relationships/image" Target="media/image1.jpeg"/><Relationship Id="rId51" Type="http://schemas.openxmlformats.org/officeDocument/2006/relationships/oleObject" Target="embeddings/oleObject16.bin"/><Relationship Id="rId72" Type="http://schemas.openxmlformats.org/officeDocument/2006/relationships/image" Target="media/image39.wmf"/><Relationship Id="rId80" Type="http://schemas.openxmlformats.org/officeDocument/2006/relationships/image" Target="media/image43.wmf"/><Relationship Id="rId85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jpeg"/><Relationship Id="rId33" Type="http://schemas.openxmlformats.org/officeDocument/2006/relationships/image" Target="media/image19.wmf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image" Target="media/image38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7.wmf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5.jpeg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" Type="http://schemas.openxmlformats.org/officeDocument/2006/relationships/image" Target="media/image3.png"/><Relationship Id="rId31" Type="http://schemas.openxmlformats.org/officeDocument/2006/relationships/image" Target="media/image18.wmf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0.bin"/><Relationship Id="rId34" Type="http://schemas.openxmlformats.org/officeDocument/2006/relationships/oleObject" Target="embeddings/oleObject8.bin"/><Relationship Id="rId50" Type="http://schemas.openxmlformats.org/officeDocument/2006/relationships/image" Target="media/image28.wmf"/><Relationship Id="rId55" Type="http://schemas.openxmlformats.org/officeDocument/2006/relationships/oleObject" Target="embeddings/oleObject18.bin"/><Relationship Id="rId76" Type="http://schemas.openxmlformats.org/officeDocument/2006/relationships/image" Target="media/image41.wmf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6.jpeg"/><Relationship Id="rId24" Type="http://schemas.openxmlformats.org/officeDocument/2006/relationships/oleObject" Target="embeddings/oleObject6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6.wmf"/><Relationship Id="rId87" Type="http://schemas.openxmlformats.org/officeDocument/2006/relationships/oleObject" Target="embeddings/oleObject34.bin"/><Relationship Id="rId61" Type="http://schemas.openxmlformats.org/officeDocument/2006/relationships/oleObject" Target="embeddings/oleObject21.bin"/><Relationship Id="rId82" Type="http://schemas.openxmlformats.org/officeDocument/2006/relationships/image" Target="media/image44.wmf"/><Relationship Id="rId19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495F56-A558-4D5D-9267-CA3C198926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0</Pages>
  <Words>1451</Words>
  <Characters>8277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18</cp:revision>
  <cp:lastPrinted>2024-02-22T19:01:00Z</cp:lastPrinted>
  <dcterms:created xsi:type="dcterms:W3CDTF">2024-11-06T15:54:00Z</dcterms:created>
  <dcterms:modified xsi:type="dcterms:W3CDTF">2024-11-07T1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